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22749AE8" w:rsidR="00971F49" w:rsidRPr="00B85036" w:rsidRDefault="00971F49" w:rsidP="00971F49">
      <w:pPr>
        <w:jc w:val="center"/>
      </w:pPr>
      <w:r>
        <w:t xml:space="preserve">Отчет по лабораторной работе № </w:t>
      </w:r>
      <w:r w:rsidR="000F4C83">
        <w:t>1</w:t>
      </w:r>
    </w:p>
    <w:p w14:paraId="03607393" w14:textId="1080FC72" w:rsidR="00971F49" w:rsidRDefault="00971F49" w:rsidP="00971F49">
      <w:pPr>
        <w:jc w:val="center"/>
      </w:pPr>
      <w:r>
        <w:t>тема «</w:t>
      </w:r>
      <w:r w:rsidR="000F4C83">
        <w:t xml:space="preserve">Основы синтаксиса </w:t>
      </w:r>
      <w:r w:rsidR="000F4C83">
        <w:rPr>
          <w:lang w:val="en-US"/>
        </w:rPr>
        <w:t>Python</w:t>
      </w:r>
      <w:r>
        <w:t>»</w:t>
      </w:r>
    </w:p>
    <w:p w14:paraId="263E6FAC" w14:textId="21250526" w:rsidR="00971F49" w:rsidRDefault="00971F49" w:rsidP="00971F49">
      <w:pPr>
        <w:jc w:val="center"/>
      </w:pPr>
      <w:r>
        <w:t>по дисциплине «</w:t>
      </w:r>
      <w:r w:rsidR="000F4C83">
        <w:t>Учебно-исследовательская работа</w:t>
      </w:r>
      <w:r>
        <w:t>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35F91FBB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 w:rsidR="000F4C83">
        <w:t>Сахабутдинова</w:t>
      </w:r>
      <w:proofErr w:type="spellEnd"/>
      <w:r w:rsidR="000F4C83">
        <w:t xml:space="preserve"> Ляйсан </w:t>
      </w:r>
      <w:proofErr w:type="spellStart"/>
      <w:r w:rsidR="000F4C83">
        <w:t>Рамилевна</w:t>
      </w:r>
      <w:proofErr w:type="spellEnd"/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6E861973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72261A">
        <w:t>3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005BF724" w14:textId="75C4BB15" w:rsidR="002101A2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48020643" w:history="1">
        <w:r w:rsidR="002101A2" w:rsidRPr="00577B58">
          <w:rPr>
            <w:rStyle w:val="af0"/>
            <w:noProof/>
          </w:rPr>
          <w:t>Задание 1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3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6324BDF9" w14:textId="71BBBCFD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44" w:history="1">
        <w:r w:rsidR="002101A2" w:rsidRPr="00577B58">
          <w:rPr>
            <w:rStyle w:val="af0"/>
            <w:noProof/>
          </w:rPr>
          <w:t>1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4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1398E582" w14:textId="57A08788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45" w:history="1">
        <w:r w:rsidR="002101A2" w:rsidRPr="00577B58">
          <w:rPr>
            <w:rStyle w:val="af0"/>
            <w:noProof/>
          </w:rPr>
          <w:t>1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5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6BA96B3D" w14:textId="378E0A73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46" w:history="1">
        <w:r w:rsidR="002101A2" w:rsidRPr="00577B58">
          <w:rPr>
            <w:rStyle w:val="af0"/>
            <w:noProof/>
          </w:rPr>
          <w:t>1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6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5D83FA25" w14:textId="3C5C35E0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47" w:history="1">
        <w:r w:rsidR="002101A2" w:rsidRPr="00577B58">
          <w:rPr>
            <w:rStyle w:val="af0"/>
            <w:noProof/>
          </w:rPr>
          <w:t>Задание 2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7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2B20485E" w14:textId="3EC5F8A5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48" w:history="1">
        <w:r w:rsidR="002101A2" w:rsidRPr="00577B58">
          <w:rPr>
            <w:rStyle w:val="af0"/>
            <w:noProof/>
          </w:rPr>
          <w:t>2.1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8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1084F958" w14:textId="2C6FC7AA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49" w:history="1">
        <w:r w:rsidR="002101A2" w:rsidRPr="00577B58">
          <w:rPr>
            <w:rStyle w:val="af0"/>
            <w:noProof/>
          </w:rPr>
          <w:t>2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49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585E6B7A" w14:textId="598FAD1E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0" w:history="1">
        <w:r w:rsidR="002101A2" w:rsidRPr="00577B58">
          <w:rPr>
            <w:rStyle w:val="af0"/>
            <w:noProof/>
          </w:rPr>
          <w:t>2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0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394DFE3D" w14:textId="0C842B50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51" w:history="1">
        <w:r w:rsidR="002101A2" w:rsidRPr="00577B58">
          <w:rPr>
            <w:rStyle w:val="af0"/>
            <w:noProof/>
          </w:rPr>
          <w:t>Задание 3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1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001F389D" w14:textId="352EC81B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2" w:history="1">
        <w:r w:rsidR="002101A2" w:rsidRPr="00577B58">
          <w:rPr>
            <w:rStyle w:val="af0"/>
            <w:noProof/>
          </w:rPr>
          <w:t>3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2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48CB9954" w14:textId="6C115BD0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3" w:history="1">
        <w:r w:rsidR="002101A2" w:rsidRPr="00577B58">
          <w:rPr>
            <w:rStyle w:val="af0"/>
            <w:noProof/>
          </w:rPr>
          <w:t>3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3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45C6117F" w14:textId="092C17A5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4" w:history="1">
        <w:r w:rsidR="002101A2" w:rsidRPr="00577B58">
          <w:rPr>
            <w:rStyle w:val="af0"/>
            <w:noProof/>
          </w:rPr>
          <w:t>3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4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5A99FF2A" w14:textId="2A2F5577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55" w:history="1">
        <w:r w:rsidR="002101A2" w:rsidRPr="00577B58">
          <w:rPr>
            <w:rStyle w:val="af0"/>
            <w:noProof/>
          </w:rPr>
          <w:t>Задание 4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5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60DED9C7" w14:textId="197D2855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6" w:history="1">
        <w:r w:rsidR="002101A2" w:rsidRPr="00577B58">
          <w:rPr>
            <w:rStyle w:val="af0"/>
            <w:noProof/>
          </w:rPr>
          <w:t>4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6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60559A3B" w14:textId="488B1873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7" w:history="1">
        <w:r w:rsidR="002101A2" w:rsidRPr="00577B58">
          <w:rPr>
            <w:rStyle w:val="af0"/>
            <w:noProof/>
          </w:rPr>
          <w:t>4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7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4F0ABBB3" w14:textId="44401D81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58" w:history="1">
        <w:r w:rsidR="002101A2" w:rsidRPr="00577B58">
          <w:rPr>
            <w:rStyle w:val="af0"/>
            <w:noProof/>
          </w:rPr>
          <w:t>4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8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3</w:t>
        </w:r>
        <w:r w:rsidR="002101A2">
          <w:rPr>
            <w:noProof/>
            <w:webHidden/>
          </w:rPr>
          <w:fldChar w:fldCharType="end"/>
        </w:r>
      </w:hyperlink>
    </w:p>
    <w:p w14:paraId="69CF9BF0" w14:textId="1EB8433B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59" w:history="1">
        <w:r w:rsidR="002101A2" w:rsidRPr="00577B58">
          <w:rPr>
            <w:rStyle w:val="af0"/>
            <w:noProof/>
          </w:rPr>
          <w:t>Задание 5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59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5C9E4531" w14:textId="764096FA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0" w:history="1">
        <w:r w:rsidR="002101A2" w:rsidRPr="00577B58">
          <w:rPr>
            <w:rStyle w:val="af0"/>
            <w:noProof/>
          </w:rPr>
          <w:t>5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0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3ED13E12" w14:textId="3B4BA326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1" w:history="1">
        <w:r w:rsidR="002101A2" w:rsidRPr="00577B58">
          <w:rPr>
            <w:rStyle w:val="af0"/>
            <w:noProof/>
          </w:rPr>
          <w:t>5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1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7C470723" w14:textId="3A44189C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2" w:history="1">
        <w:r w:rsidR="002101A2" w:rsidRPr="00577B58">
          <w:rPr>
            <w:rStyle w:val="af0"/>
            <w:noProof/>
          </w:rPr>
          <w:t>5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2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4BE9B84F" w14:textId="54E73102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63" w:history="1">
        <w:r w:rsidR="002101A2" w:rsidRPr="00577B58">
          <w:rPr>
            <w:rStyle w:val="af0"/>
            <w:noProof/>
          </w:rPr>
          <w:t>Задание 6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3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60508C6F" w14:textId="01900E27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4" w:history="1">
        <w:r w:rsidR="002101A2" w:rsidRPr="00577B58">
          <w:rPr>
            <w:rStyle w:val="af0"/>
            <w:noProof/>
          </w:rPr>
          <w:t>6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4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0D286115" w14:textId="734B9BCA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5" w:history="1">
        <w:r w:rsidR="002101A2" w:rsidRPr="00577B58">
          <w:rPr>
            <w:rStyle w:val="af0"/>
            <w:noProof/>
          </w:rPr>
          <w:t>6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5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6121258A" w14:textId="431D8F57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6" w:history="1">
        <w:r w:rsidR="002101A2" w:rsidRPr="00577B58">
          <w:rPr>
            <w:rStyle w:val="af0"/>
            <w:noProof/>
          </w:rPr>
          <w:t>6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6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4FAA00D7" w14:textId="7DE8D3FE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67" w:history="1">
        <w:r w:rsidR="002101A2" w:rsidRPr="00577B58">
          <w:rPr>
            <w:rStyle w:val="af0"/>
            <w:noProof/>
          </w:rPr>
          <w:t>Задание 7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7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47EF0C8D" w14:textId="5C19F12B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8" w:history="1">
        <w:r w:rsidR="002101A2" w:rsidRPr="00577B58">
          <w:rPr>
            <w:rStyle w:val="af0"/>
            <w:noProof/>
          </w:rPr>
          <w:t>7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8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38C14BE6" w14:textId="1BADE3BC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69" w:history="1">
        <w:r w:rsidR="002101A2" w:rsidRPr="00577B58">
          <w:rPr>
            <w:rStyle w:val="af0"/>
            <w:noProof/>
          </w:rPr>
          <w:t>7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69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6A8985C0" w14:textId="6A2B1ECE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0" w:history="1">
        <w:r w:rsidR="002101A2" w:rsidRPr="00577B58">
          <w:rPr>
            <w:rStyle w:val="af0"/>
            <w:noProof/>
          </w:rPr>
          <w:t>7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0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4</w:t>
        </w:r>
        <w:r w:rsidR="002101A2">
          <w:rPr>
            <w:noProof/>
            <w:webHidden/>
          </w:rPr>
          <w:fldChar w:fldCharType="end"/>
        </w:r>
      </w:hyperlink>
    </w:p>
    <w:p w14:paraId="38DD16BA" w14:textId="012DCF6A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71" w:history="1">
        <w:r w:rsidR="002101A2" w:rsidRPr="00577B58">
          <w:rPr>
            <w:rStyle w:val="af0"/>
            <w:noProof/>
          </w:rPr>
          <w:t>Задание 8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1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14BDC0B4" w14:textId="14A87729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2" w:history="1">
        <w:r w:rsidR="002101A2" w:rsidRPr="00577B58">
          <w:rPr>
            <w:rStyle w:val="af0"/>
            <w:noProof/>
          </w:rPr>
          <w:t>8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2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4E9678C8" w14:textId="74AAF787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3" w:history="1">
        <w:r w:rsidR="002101A2" w:rsidRPr="00577B58">
          <w:rPr>
            <w:rStyle w:val="af0"/>
            <w:noProof/>
            <w:lang w:val="en-US"/>
          </w:rPr>
          <w:t xml:space="preserve">8.2. </w:t>
        </w:r>
        <w:r w:rsidR="002101A2" w:rsidRPr="00577B58">
          <w:rPr>
            <w:rStyle w:val="af0"/>
            <w:noProof/>
          </w:rPr>
          <w:t>Блок схема</w:t>
        </w:r>
        <w:r w:rsidR="002101A2" w:rsidRPr="00577B58">
          <w:rPr>
            <w:rStyle w:val="af0"/>
            <w:noProof/>
            <w:lang w:val="en-US"/>
          </w:rPr>
          <w:t xml:space="preserve">, </w:t>
        </w:r>
        <w:r w:rsidR="002101A2" w:rsidRPr="00577B58">
          <w:rPr>
            <w:rStyle w:val="af0"/>
            <w:noProof/>
          </w:rPr>
          <w:t>код</w:t>
        </w:r>
        <w:r w:rsidR="002101A2" w:rsidRPr="00577B58">
          <w:rPr>
            <w:rStyle w:val="af0"/>
            <w:noProof/>
            <w:lang w:val="en-US"/>
          </w:rPr>
          <w:t xml:space="preserve"> </w:t>
        </w:r>
        <w:r w:rsidR="002101A2" w:rsidRPr="00577B58">
          <w:rPr>
            <w:rStyle w:val="af0"/>
            <w:noProof/>
          </w:rPr>
          <w:t>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3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7DA45DC1" w14:textId="74ECCEF3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4" w:history="1">
        <w:r w:rsidR="002101A2" w:rsidRPr="00577B58">
          <w:rPr>
            <w:rStyle w:val="af0"/>
            <w:noProof/>
          </w:rPr>
          <w:t>8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4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25ADB1CC" w14:textId="796F0C87" w:rsidR="002101A2" w:rsidRDefault="00936829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20675" w:history="1">
        <w:r w:rsidR="002101A2" w:rsidRPr="00577B58">
          <w:rPr>
            <w:rStyle w:val="af0"/>
            <w:noProof/>
          </w:rPr>
          <w:t>Задание 9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5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138A9C2E" w14:textId="09022192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6" w:history="1">
        <w:r w:rsidR="002101A2" w:rsidRPr="00577B58">
          <w:rPr>
            <w:rStyle w:val="af0"/>
            <w:noProof/>
          </w:rPr>
          <w:t>9.1. Постановка задачи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6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4796459C" w14:textId="39929A7C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7" w:history="1">
        <w:r w:rsidR="002101A2" w:rsidRPr="00577B58">
          <w:rPr>
            <w:rStyle w:val="af0"/>
            <w:noProof/>
          </w:rPr>
          <w:t>9.2. Блок схема, код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7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6AF954A6" w14:textId="2810BD55" w:rsidR="002101A2" w:rsidRDefault="00936829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20678" w:history="1">
        <w:r w:rsidR="002101A2" w:rsidRPr="00577B58">
          <w:rPr>
            <w:rStyle w:val="af0"/>
            <w:noProof/>
          </w:rPr>
          <w:t>9.3. Тестирование работы программы</w:t>
        </w:r>
        <w:r w:rsidR="002101A2">
          <w:rPr>
            <w:noProof/>
            <w:webHidden/>
          </w:rPr>
          <w:tab/>
        </w:r>
        <w:r w:rsidR="002101A2">
          <w:rPr>
            <w:noProof/>
            <w:webHidden/>
          </w:rPr>
          <w:fldChar w:fldCharType="begin"/>
        </w:r>
        <w:r w:rsidR="002101A2">
          <w:rPr>
            <w:noProof/>
            <w:webHidden/>
          </w:rPr>
          <w:instrText xml:space="preserve"> PAGEREF _Toc148020678 \h </w:instrText>
        </w:r>
        <w:r w:rsidR="002101A2">
          <w:rPr>
            <w:noProof/>
            <w:webHidden/>
          </w:rPr>
        </w:r>
        <w:r w:rsidR="002101A2">
          <w:rPr>
            <w:noProof/>
            <w:webHidden/>
          </w:rPr>
          <w:fldChar w:fldCharType="separate"/>
        </w:r>
        <w:r w:rsidR="002101A2">
          <w:rPr>
            <w:noProof/>
            <w:webHidden/>
          </w:rPr>
          <w:t>5</w:t>
        </w:r>
        <w:r w:rsidR="002101A2">
          <w:rPr>
            <w:noProof/>
            <w:webHidden/>
          </w:rPr>
          <w:fldChar w:fldCharType="end"/>
        </w:r>
      </w:hyperlink>
    </w:p>
    <w:p w14:paraId="214DF455" w14:textId="7A31627B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48020643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48020644"/>
      <w:r>
        <w:t xml:space="preserve">1.1. </w:t>
      </w:r>
      <w:r w:rsidR="0037690F">
        <w:t>Постановка задачи</w:t>
      </w:r>
      <w:bookmarkEnd w:id="1"/>
    </w:p>
    <w:p w14:paraId="02AE3DA1" w14:textId="77777777" w:rsidR="000F4C83" w:rsidRPr="00843EE8" w:rsidRDefault="000F4C83" w:rsidP="000F4C83">
      <w:pPr>
        <w:contextualSpacing/>
        <w:rPr>
          <w:rFonts w:cs="Times New Roman"/>
          <w:szCs w:val="28"/>
        </w:rPr>
      </w:pPr>
      <w:r w:rsidRPr="00843EE8">
        <w:rPr>
          <w:rFonts w:cs="Times New Roman"/>
          <w:szCs w:val="28"/>
        </w:rPr>
        <w:t xml:space="preserve">Даны произвольные </w:t>
      </w:r>
      <w:proofErr w:type="gramStart"/>
      <w:r w:rsidRPr="00843EE8">
        <w:rPr>
          <w:rFonts w:cs="Times New Roman"/>
          <w:b/>
          <w:szCs w:val="28"/>
          <w:lang w:val="en-US"/>
        </w:rPr>
        <w:t>x</w:t>
      </w:r>
      <w:r w:rsidRPr="00843EE8">
        <w:rPr>
          <w:rFonts w:cs="Times New Roman"/>
          <w:b/>
          <w:szCs w:val="28"/>
        </w:rPr>
        <w:t>,</w:t>
      </w:r>
      <w:r w:rsidRPr="00843EE8">
        <w:rPr>
          <w:rFonts w:cs="Times New Roman"/>
          <w:b/>
          <w:szCs w:val="28"/>
          <w:lang w:val="en-US"/>
        </w:rPr>
        <w:t>y</w:t>
      </w:r>
      <w:proofErr w:type="gramEnd"/>
      <w:r w:rsidRPr="00843EE8">
        <w:rPr>
          <w:rFonts w:cs="Times New Roman"/>
          <w:b/>
          <w:szCs w:val="28"/>
        </w:rPr>
        <w:t>,</w:t>
      </w:r>
      <w:r w:rsidRPr="00843EE8">
        <w:rPr>
          <w:rFonts w:cs="Times New Roman"/>
          <w:b/>
          <w:szCs w:val="28"/>
          <w:lang w:val="en-US"/>
        </w:rPr>
        <w:t>z</w:t>
      </w:r>
      <w:r w:rsidRPr="00843EE8">
        <w:rPr>
          <w:rFonts w:cs="Times New Roman"/>
          <w:szCs w:val="28"/>
        </w:rPr>
        <w:t xml:space="preserve">. Вычислить </w:t>
      </w:r>
      <w:r w:rsidRPr="00843EE8">
        <w:rPr>
          <w:rFonts w:cs="Times New Roman"/>
          <w:b/>
          <w:szCs w:val="28"/>
          <w:lang w:val="en-US"/>
        </w:rPr>
        <w:t>a</w:t>
      </w:r>
      <w:r w:rsidRPr="00843EE8">
        <w:rPr>
          <w:rFonts w:cs="Times New Roman"/>
          <w:b/>
          <w:szCs w:val="28"/>
        </w:rPr>
        <w:t>,</w:t>
      </w:r>
      <w:r w:rsidRPr="00843EE8">
        <w:rPr>
          <w:rFonts w:cs="Times New Roman"/>
          <w:b/>
          <w:szCs w:val="28"/>
          <w:lang w:val="en-US"/>
        </w:rPr>
        <w:t>b</w:t>
      </w:r>
      <w:r w:rsidRPr="00843EE8">
        <w:rPr>
          <w:rFonts w:cs="Times New Roman"/>
          <w:szCs w:val="28"/>
        </w:rPr>
        <w:t>, если:</w:t>
      </w:r>
    </w:p>
    <w:p w14:paraId="41C9F5AF" w14:textId="008BB972" w:rsidR="000F4C83" w:rsidRDefault="000F4C83" w:rsidP="000F4C83">
      <w:pPr>
        <w:pStyle w:val="a"/>
        <w:numPr>
          <w:ilvl w:val="0"/>
          <w:numId w:val="0"/>
        </w:numPr>
        <w:ind w:left="1429"/>
        <w:rPr>
          <w:rFonts w:cs="Times New Roman"/>
          <w:szCs w:val="28"/>
        </w:rPr>
      </w:pPr>
      <w:r w:rsidRPr="000F4C83">
        <w:rPr>
          <w:rFonts w:cs="Times New Roman"/>
          <w:position w:val="-36"/>
          <w:szCs w:val="28"/>
        </w:rPr>
        <w:object w:dxaOrig="2100" w:dyaOrig="780" w14:anchorId="61950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38pt" o:ole="">
            <v:imagedata r:id="rId6" o:title=""/>
          </v:shape>
          <o:OLEObject Type="Embed" ProgID="Equation.DSMT4" ShapeID="_x0000_i1025" DrawAspect="Content" ObjectID="_1758658163" r:id="rId7"/>
        </w:object>
      </w:r>
      <w:r w:rsidRPr="00883B48">
        <w:rPr>
          <w:rFonts w:cs="Times New Roman"/>
          <w:sz w:val="24"/>
          <w:szCs w:val="24"/>
        </w:rPr>
        <w:t xml:space="preserve"> </w:t>
      </w:r>
      <w:r w:rsidRPr="00883B48">
        <w:rPr>
          <w:rFonts w:cs="Times New Roman"/>
          <w:sz w:val="24"/>
          <w:szCs w:val="24"/>
        </w:rPr>
        <w:tab/>
      </w:r>
      <w:r w:rsidRPr="00883B48">
        <w:rPr>
          <w:rFonts w:cs="Times New Roman"/>
          <w:sz w:val="24"/>
          <w:szCs w:val="24"/>
        </w:rPr>
        <w:tab/>
      </w:r>
      <w:r w:rsidRPr="000F4C83">
        <w:rPr>
          <w:rFonts w:cs="Times New Roman"/>
          <w:position w:val="-24"/>
          <w:szCs w:val="28"/>
        </w:rPr>
        <w:object w:dxaOrig="3019" w:dyaOrig="720" w14:anchorId="2C5CE447">
          <v:shape id="_x0000_i1026" type="#_x0000_t75" style="width:150.9pt;height:36.85pt" o:ole="">
            <v:imagedata r:id="rId8" o:title=""/>
          </v:shape>
          <o:OLEObject Type="Embed" ProgID="Equation.DSMT4" ShapeID="_x0000_i1026" DrawAspect="Content" ObjectID="_1758658164" r:id="rId9"/>
        </w:object>
      </w:r>
    </w:p>
    <w:p w14:paraId="0B55F8B9" w14:textId="77777777" w:rsidR="000F4C83" w:rsidRPr="000F4C83" w:rsidRDefault="000F4C83" w:rsidP="000F4C83">
      <w:pPr>
        <w:rPr>
          <w:rFonts w:cs="Times New Roman"/>
          <w:szCs w:val="28"/>
        </w:rPr>
      </w:pPr>
    </w:p>
    <w:p w14:paraId="5C774E24" w14:textId="6F40267A" w:rsidR="001E2AC2" w:rsidRPr="00473803" w:rsidRDefault="00D446C2" w:rsidP="0037690F">
      <w:pPr>
        <w:pStyle w:val="2"/>
        <w:rPr>
          <w:lang w:val="en-US"/>
        </w:rPr>
      </w:pPr>
      <w:bookmarkStart w:id="2" w:name="_Toc148020645"/>
      <w:r w:rsidRPr="00473803">
        <w:rPr>
          <w:lang w:val="en-US"/>
        </w:rPr>
        <w:t xml:space="preserve">1.2. </w:t>
      </w:r>
      <w:r w:rsidR="002101A2">
        <w:t>Блок</w:t>
      </w:r>
      <w:r w:rsidR="002101A2" w:rsidRPr="00473803">
        <w:rPr>
          <w:lang w:val="en-US"/>
        </w:rPr>
        <w:t xml:space="preserve"> </w:t>
      </w:r>
      <w:r w:rsidR="002101A2">
        <w:t>схема</w:t>
      </w:r>
      <w:r w:rsidR="0037690F" w:rsidRPr="00473803">
        <w:rPr>
          <w:lang w:val="en-US"/>
        </w:rPr>
        <w:t xml:space="preserve">, </w:t>
      </w:r>
      <w:r w:rsidR="0037690F">
        <w:t>код</w:t>
      </w:r>
      <w:r w:rsidR="0037690F" w:rsidRPr="00473803">
        <w:rPr>
          <w:lang w:val="en-US"/>
        </w:rPr>
        <w:t xml:space="preserve"> </w:t>
      </w:r>
      <w:r w:rsidR="0037690F">
        <w:t>программы</w:t>
      </w:r>
      <w:bookmarkEnd w:id="2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015"/>
        <w:gridCol w:w="5556"/>
      </w:tblGrid>
      <w:tr w:rsidR="0005663E" w14:paraId="723CDBA5" w14:textId="77777777" w:rsidTr="0005663E">
        <w:tc>
          <w:tcPr>
            <w:tcW w:w="3936" w:type="dxa"/>
          </w:tcPr>
          <w:p w14:paraId="22DDBF71" w14:textId="23C32D1F" w:rsidR="0005663E" w:rsidRDefault="0005663E" w:rsidP="00F4370B">
            <w:pPr>
              <w:pStyle w:val="2"/>
              <w:outlineLvl w:val="1"/>
              <w:rPr>
                <w:lang w:val="en-US"/>
              </w:rPr>
            </w:pPr>
            <w:r w:rsidRPr="00464E9B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val="en-US" w:eastAsia="ru-RU"/>
              </w:rPr>
              <w:drawing>
                <wp:inline distT="0" distB="0" distL="0" distR="0" wp14:anchorId="11A6D28F" wp14:editId="34CE972D">
                  <wp:extent cx="2412516" cy="492442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6763" cy="49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</w:tcPr>
          <w:p w14:paraId="6DB1EEF0" w14:textId="28A7D67C" w:rsidR="0005663E" w:rsidRPr="000953D4" w:rsidRDefault="000953D4" w:rsidP="0005663E">
            <w:pPr>
              <w:pStyle w:val="2"/>
              <w:jc w:val="left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>
              <w:rPr>
                <w:b w:val="0"/>
                <w:bCs/>
                <w:i w:val="0"/>
                <w:iCs/>
                <w:lang w:val="en-US"/>
              </w:rPr>
              <w:t xml:space="preserve">   </w:t>
            </w:r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x = 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int(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input("Input x: "))</w:t>
            </w:r>
          </w:p>
          <w:p w14:paraId="5E286812" w14:textId="1A8A1561" w:rsidR="0005663E" w:rsidRPr="000953D4" w:rsidRDefault="000953D4" w:rsidP="0005663E">
            <w:pPr>
              <w:pStyle w:val="2"/>
              <w:jc w:val="left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   </w:t>
            </w:r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y = 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int(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input("Input y: "))</w:t>
            </w:r>
          </w:p>
          <w:p w14:paraId="1869E628" w14:textId="09D28AF5" w:rsidR="0005663E" w:rsidRPr="000953D4" w:rsidRDefault="000953D4" w:rsidP="0005663E">
            <w:pPr>
              <w:pStyle w:val="2"/>
              <w:jc w:val="left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   </w:t>
            </w:r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z = 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int(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input("Input z: "))</w:t>
            </w:r>
          </w:p>
          <w:p w14:paraId="31AF4028" w14:textId="51456C68" w:rsidR="0005663E" w:rsidRPr="000953D4" w:rsidRDefault="000953D4" w:rsidP="0005663E">
            <w:pPr>
              <w:pStyle w:val="2"/>
              <w:jc w:val="left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   </w:t>
            </w:r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a = abs(5-2*e)/((1+x**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2)*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(y - tan(z)))</w:t>
            </w:r>
          </w:p>
          <w:p w14:paraId="6635B527" w14:textId="50EF5D13" w:rsidR="0005663E" w:rsidRPr="000953D4" w:rsidRDefault="000953D4" w:rsidP="0005663E">
            <w:pPr>
              <w:pStyle w:val="2"/>
              <w:jc w:val="left"/>
              <w:outlineLvl w:val="1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   </w:t>
            </w:r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b = abs(y-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4)+(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(y-x)**2)/6+((x-y)**2)/7</w:t>
            </w:r>
          </w:p>
          <w:p w14:paraId="18D9AC0C" w14:textId="568D3466" w:rsidR="0005663E" w:rsidRPr="000953D4" w:rsidRDefault="000953D4" w:rsidP="0005663E">
            <w:pPr>
              <w:pStyle w:val="2"/>
              <w:jc w:val="left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   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print(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"a = ", a)</w:t>
            </w:r>
          </w:p>
          <w:p w14:paraId="300606BA" w14:textId="43EC07AD" w:rsidR="0005663E" w:rsidRPr="0005663E" w:rsidRDefault="000953D4" w:rsidP="0005663E">
            <w:pPr>
              <w:pStyle w:val="2"/>
              <w:jc w:val="left"/>
              <w:outlineLvl w:val="1"/>
              <w:rPr>
                <w:b w:val="0"/>
                <w:bCs/>
                <w:i w:val="0"/>
                <w:iCs/>
                <w:lang w:val="en-US"/>
              </w:rPr>
            </w:pPr>
            <w:r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 xml:space="preserve">   </w:t>
            </w:r>
            <w:proofErr w:type="gramStart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print(</w:t>
            </w:r>
            <w:proofErr w:type="gramEnd"/>
            <w:r w:rsidR="0005663E" w:rsidRPr="000953D4"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"b = ", b)</w:t>
            </w:r>
          </w:p>
        </w:tc>
      </w:tr>
    </w:tbl>
    <w:p w14:paraId="2C1C90DB" w14:textId="77777777" w:rsidR="00107C2A" w:rsidRPr="00107C2A" w:rsidRDefault="00107C2A" w:rsidP="00F4370B">
      <w:pPr>
        <w:pStyle w:val="2"/>
        <w:rPr>
          <w:lang w:val="en-US"/>
        </w:rPr>
      </w:pPr>
    </w:p>
    <w:p w14:paraId="2B2E82E5" w14:textId="209C6D5F" w:rsidR="00F4370B" w:rsidRPr="00D446C2" w:rsidRDefault="00F4370B" w:rsidP="00F4370B">
      <w:pPr>
        <w:pStyle w:val="2"/>
      </w:pPr>
      <w:r w:rsidRPr="000F4C83">
        <w:t>1</w:t>
      </w:r>
      <w:r>
        <w:t xml:space="preserve">.3. Тестирование работы программы </w:t>
      </w:r>
    </w:p>
    <w:p w14:paraId="0D770CB0" w14:textId="7726DCC6" w:rsidR="00F4370B" w:rsidRDefault="00F4370B" w:rsidP="00B41F2B">
      <w:pPr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p w14:paraId="1B414865" w14:textId="4F50ED22" w:rsidR="00F4370B" w:rsidRPr="00F4370B" w:rsidRDefault="00F4370B" w:rsidP="00F4370B">
      <w:pPr>
        <w:pStyle w:val="10"/>
      </w:pPr>
      <w:bookmarkStart w:id="3" w:name="_Toc148020647"/>
      <w:r>
        <w:t xml:space="preserve">Задание </w:t>
      </w:r>
      <w:r w:rsidRPr="00F4370B">
        <w:t>2</w:t>
      </w:r>
      <w:bookmarkEnd w:id="3"/>
    </w:p>
    <w:p w14:paraId="336D2FBD" w14:textId="1B09ACDF" w:rsidR="00F5456B" w:rsidRDefault="00F4370B" w:rsidP="0072261A">
      <w:pPr>
        <w:pStyle w:val="2"/>
      </w:pPr>
      <w:bookmarkStart w:id="4" w:name="_Toc148020648"/>
      <w:r w:rsidRPr="00F4370B">
        <w:t>2</w:t>
      </w:r>
      <w:r w:rsidR="00D446C2">
        <w:t>.</w:t>
      </w:r>
      <w:r w:rsidRPr="00F4370B">
        <w:t>1</w:t>
      </w:r>
      <w:r w:rsidR="00D446C2">
        <w:t xml:space="preserve">. </w:t>
      </w:r>
      <w:r w:rsidR="0037690F">
        <w:t>Тестирование работы программы</w:t>
      </w:r>
      <w:bookmarkEnd w:id="4"/>
    </w:p>
    <w:p w14:paraId="45FE2F29" w14:textId="77777777" w:rsidR="000F4C83" w:rsidRPr="000F4C83" w:rsidRDefault="000F4C83" w:rsidP="000F4C83">
      <w:pPr>
        <w:contextualSpacing/>
        <w:rPr>
          <w:szCs w:val="28"/>
        </w:rPr>
      </w:pPr>
      <w:r w:rsidRPr="000F4C83">
        <w:rPr>
          <w:szCs w:val="28"/>
        </w:rPr>
        <w:t>Вычислить значение функции по формуле</w:t>
      </w:r>
    </w:p>
    <w:p w14:paraId="43641C73" w14:textId="74A9E8F8" w:rsidR="000F4C83" w:rsidRDefault="000F4C83" w:rsidP="000F4C83">
      <w:pPr>
        <w:contextualSpacing/>
        <w:rPr>
          <w:szCs w:val="28"/>
        </w:rPr>
      </w:pPr>
      <w:r w:rsidRPr="000F4C83">
        <w:rPr>
          <w:position w:val="-28"/>
          <w:szCs w:val="28"/>
        </w:rPr>
        <w:object w:dxaOrig="4459" w:dyaOrig="700" w14:anchorId="1FF99CB9">
          <v:shape id="_x0000_i1027" type="#_x0000_t75" style="width:201pt;height:31.7pt" o:ole="" fillcolor="window">
            <v:imagedata r:id="rId11" o:title=""/>
          </v:shape>
          <o:OLEObject Type="Embed" ProgID="Equation.3" ShapeID="_x0000_i1027" DrawAspect="Content" ObjectID="_1758658165" r:id="rId12"/>
        </w:object>
      </w:r>
    </w:p>
    <w:p w14:paraId="355B6EC7" w14:textId="77777777" w:rsidR="000F4C83" w:rsidRDefault="000F4C83" w:rsidP="000F4C83">
      <w:pPr>
        <w:contextualSpacing/>
        <w:rPr>
          <w:sz w:val="24"/>
          <w:szCs w:val="24"/>
        </w:rPr>
      </w:pPr>
    </w:p>
    <w:p w14:paraId="36979DF1" w14:textId="030062B8" w:rsidR="000E7842" w:rsidRPr="002A5F19" w:rsidRDefault="000E7842" w:rsidP="000E7842">
      <w:pPr>
        <w:pStyle w:val="2"/>
      </w:pPr>
      <w:bookmarkStart w:id="5" w:name="_Toc148020649"/>
      <w:r w:rsidRPr="002A5F19">
        <w:t xml:space="preserve">2.2. </w:t>
      </w:r>
      <w:r w:rsidR="002101A2">
        <w:t>Блок схема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5"/>
    </w:p>
    <w:p w14:paraId="38095E11" w14:textId="4ED2BCD3" w:rsidR="00B41F2B" w:rsidRDefault="00B41F2B" w:rsidP="00450EB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326"/>
        <w:gridCol w:w="5245"/>
      </w:tblGrid>
      <w:tr w:rsidR="0005663E" w14:paraId="1BDD8C1A" w14:textId="77777777" w:rsidTr="0005663E">
        <w:tc>
          <w:tcPr>
            <w:tcW w:w="4219" w:type="dxa"/>
          </w:tcPr>
          <w:p w14:paraId="23520E87" w14:textId="1D5485A2" w:rsidR="0005663E" w:rsidRDefault="0005663E" w:rsidP="00450E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8B5265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eastAsia="ru-RU"/>
              </w:rPr>
              <w:lastRenderedPageBreak/>
              <w:drawing>
                <wp:inline distT="0" distB="0" distL="0" distR="0" wp14:anchorId="4E975691" wp14:editId="7C0B4A8F">
                  <wp:extent cx="2609850" cy="472364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306" cy="4804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</w:tcPr>
          <w:p w14:paraId="6631FF36" w14:textId="7A434EDA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a = 2</w:t>
            </w:r>
          </w:p>
          <w:p w14:paraId="2718A817" w14:textId="2127D2F6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b = -1</w:t>
            </w:r>
          </w:p>
          <w:p w14:paraId="77F53C4A" w14:textId="26CE6D6F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h = 0.15</w:t>
            </w:r>
          </w:p>
          <w:p w14:paraId="1616DD18" w14:textId="04341B29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x = 4.0</w:t>
            </w:r>
          </w:p>
          <w:p w14:paraId="062C9F17" w14:textId="2862A799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while (x &lt; 5.5):</w:t>
            </w:r>
          </w:p>
          <w:p w14:paraId="78DFDFC3" w14:textId="0A4C984C" w:rsidR="0005663E" w:rsidRPr="000953D4" w:rsidRDefault="0005663E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="000953D4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f = a*((x**</w:t>
            </w:r>
            <w:proofErr w:type="spellStart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b+x</w:t>
            </w:r>
            <w:proofErr w:type="spellEnd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)/3-x**(3/4))</w:t>
            </w:r>
          </w:p>
          <w:p w14:paraId="3F9834B3" w14:textId="377B5FA5" w:rsidR="0005663E" w:rsidRPr="000953D4" w:rsidRDefault="0005663E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="000953D4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"f(</w:t>
            </w:r>
            <w:proofErr w:type="gramStart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,x</w:t>
            </w:r>
            <w:proofErr w:type="gramEnd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,")= ", f)</w:t>
            </w:r>
          </w:p>
          <w:p w14:paraId="1E040917" w14:textId="13111416" w:rsidR="0005663E" w:rsidRDefault="0005663E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="000953D4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x += h</w:t>
            </w:r>
          </w:p>
        </w:tc>
      </w:tr>
    </w:tbl>
    <w:p w14:paraId="2A603DD5" w14:textId="77777777" w:rsidR="000F4C83" w:rsidRPr="006415C1" w:rsidRDefault="000F4C83" w:rsidP="00450EB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3C91924E" w14:textId="41FF058E" w:rsidR="000E7842" w:rsidRPr="00D446C2" w:rsidRDefault="00877976" w:rsidP="0059433F">
      <w:pPr>
        <w:pStyle w:val="2"/>
      </w:pPr>
      <w:bookmarkStart w:id="6" w:name="_Toc148020650"/>
      <w:r w:rsidRPr="000D7788">
        <w:t>2</w:t>
      </w:r>
      <w:r w:rsidR="000E7842">
        <w:t>.3. Тестирование работы программы</w:t>
      </w:r>
      <w:bookmarkEnd w:id="6"/>
      <w:r w:rsidR="000E7842">
        <w:t xml:space="preserve"> </w:t>
      </w:r>
    </w:p>
    <w:p w14:paraId="5156588E" w14:textId="05A2C3E5" w:rsidR="00877976" w:rsidRDefault="00877976" w:rsidP="0059433F">
      <w:pPr>
        <w:spacing w:after="200" w:line="276" w:lineRule="auto"/>
        <w:jc w:val="left"/>
      </w:pPr>
    </w:p>
    <w:p w14:paraId="5711C472" w14:textId="20F9D98A" w:rsidR="000D7788" w:rsidRPr="00D446C2" w:rsidRDefault="000D7788" w:rsidP="000D7788">
      <w:pPr>
        <w:pStyle w:val="10"/>
      </w:pPr>
      <w:bookmarkStart w:id="7" w:name="_Toc148020651"/>
      <w:r>
        <w:t>Задание 3</w:t>
      </w:r>
      <w:bookmarkEnd w:id="7"/>
    </w:p>
    <w:p w14:paraId="03682FF3" w14:textId="6B5D1C5E" w:rsidR="00877976" w:rsidRDefault="00877976" w:rsidP="00877976">
      <w:pPr>
        <w:pStyle w:val="2"/>
      </w:pPr>
      <w:bookmarkStart w:id="8" w:name="_Toc148020652"/>
      <w:r>
        <w:t>3.1. Постановка задачи</w:t>
      </w:r>
      <w:bookmarkEnd w:id="8"/>
    </w:p>
    <w:p w14:paraId="17DB6842" w14:textId="77777777" w:rsidR="000F4C83" w:rsidRPr="000F4C83" w:rsidRDefault="000F4C83" w:rsidP="000F4C83">
      <w:pPr>
        <w:contextualSpacing/>
        <w:rPr>
          <w:szCs w:val="28"/>
        </w:rPr>
      </w:pPr>
      <w:r w:rsidRPr="000F4C83">
        <w:rPr>
          <w:szCs w:val="28"/>
        </w:rPr>
        <w:t>Вычислить значение функции по формуле</w:t>
      </w:r>
    </w:p>
    <w:p w14:paraId="573B7242" w14:textId="4B759418" w:rsidR="000F4C83" w:rsidRDefault="000F4C83" w:rsidP="000F4C83">
      <w:pPr>
        <w:rPr>
          <w:szCs w:val="28"/>
        </w:rPr>
      </w:pPr>
      <w:r w:rsidRPr="000F4C83">
        <w:rPr>
          <w:position w:val="-22"/>
          <w:szCs w:val="28"/>
        </w:rPr>
        <w:object w:dxaOrig="4239" w:dyaOrig="600" w14:anchorId="3EC49D82">
          <v:shape id="_x0000_i1028" type="#_x0000_t75" style="width:211.4pt;height:29.95pt" o:ole="">
            <v:imagedata r:id="rId14" o:title=""/>
          </v:shape>
          <o:OLEObject Type="Embed" ProgID="Equation.DSMT4" ShapeID="_x0000_i1028" DrawAspect="Content" ObjectID="_1758658166" r:id="rId15"/>
        </w:object>
      </w:r>
    </w:p>
    <w:p w14:paraId="78BF4B3C" w14:textId="77777777" w:rsidR="000F4C83" w:rsidRPr="00A2620D" w:rsidRDefault="000F4C83" w:rsidP="000F4C83">
      <w:pPr>
        <w:rPr>
          <w:rFonts w:cs="Times New Roman"/>
          <w:sz w:val="24"/>
          <w:szCs w:val="24"/>
        </w:rPr>
      </w:pPr>
    </w:p>
    <w:p w14:paraId="700E291D" w14:textId="0C3E1ECE" w:rsidR="002A5F19" w:rsidRDefault="00877976" w:rsidP="00B41F2B">
      <w:pPr>
        <w:pStyle w:val="2"/>
      </w:pPr>
      <w:bookmarkStart w:id="9" w:name="_Toc148020653"/>
      <w:r>
        <w:lastRenderedPageBreak/>
        <w:t>3</w:t>
      </w:r>
      <w:r w:rsidRPr="000E7842">
        <w:t xml:space="preserve">.2. </w:t>
      </w:r>
      <w:r w:rsidR="002101A2">
        <w:t>Блок схема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9"/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794"/>
        <w:gridCol w:w="5777"/>
      </w:tblGrid>
      <w:tr w:rsidR="0005663E" w14:paraId="4AC445B7" w14:textId="77777777" w:rsidTr="0005663E">
        <w:tc>
          <w:tcPr>
            <w:tcW w:w="3794" w:type="dxa"/>
          </w:tcPr>
          <w:p w14:paraId="3651D59B" w14:textId="66B347E2" w:rsidR="0005663E" w:rsidRDefault="0005663E" w:rsidP="00B41F2B">
            <w:pPr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8B5265"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06D9911B" wp14:editId="613D2D1F">
                  <wp:extent cx="2424114" cy="4059936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0784" cy="4171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7" w:type="dxa"/>
            <w:shd w:val="clear" w:color="auto" w:fill="auto"/>
          </w:tcPr>
          <w:p w14:paraId="3AE4C730" w14:textId="2FA57C9D" w:rsidR="0005663E" w:rsidRPr="000953D4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h = 0.01</w:t>
            </w:r>
          </w:p>
          <w:p w14:paraId="024994E2" w14:textId="7ECA3D7A" w:rsidR="0005663E" w:rsidRPr="000953D4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x = 1</w:t>
            </w:r>
          </w:p>
          <w:p w14:paraId="790B285C" w14:textId="77777777" w:rsidR="000953D4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while (x &lt; 3):</w:t>
            </w:r>
          </w:p>
          <w:p w14:paraId="7C7C61E3" w14:textId="02FD7B0C" w:rsidR="0005663E" w:rsidRPr="0005663E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f(</w:t>
            </w:r>
            <w:proofErr w:type="gramStart"/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,x</w:t>
            </w:r>
            <w:proofErr w:type="gramEnd"/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,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)=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,sqrt(log(cos(sqrt(x))))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br/>
              <w:t xml:space="preserve">         x += h</w:t>
            </w:r>
          </w:p>
        </w:tc>
      </w:tr>
    </w:tbl>
    <w:p w14:paraId="7BE7C85D" w14:textId="0A881CEA" w:rsidR="00B41F2B" w:rsidRPr="006415C1" w:rsidRDefault="00B41F2B" w:rsidP="00B41F2B">
      <w:pP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4380F582" w14:textId="77777777" w:rsidR="000F4C83" w:rsidRPr="006415C1" w:rsidRDefault="000F4C83" w:rsidP="00B41F2B">
      <w:pP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4D0C10DA" w14:textId="090D57A2" w:rsidR="00952BA6" w:rsidRPr="00955A36" w:rsidRDefault="00877976" w:rsidP="00F4370B">
      <w:pPr>
        <w:pStyle w:val="2"/>
      </w:pPr>
      <w:bookmarkStart w:id="10" w:name="_Toc148020654"/>
      <w:r w:rsidRPr="00952BA6">
        <w:t>3</w:t>
      </w:r>
      <w:r>
        <w:t>.3. Тестирование работы программы</w:t>
      </w:r>
      <w:bookmarkEnd w:id="10"/>
      <w:r>
        <w:t xml:space="preserve"> </w:t>
      </w:r>
    </w:p>
    <w:p w14:paraId="32DAA589" w14:textId="3AA2599F" w:rsidR="00F4370B" w:rsidRPr="000953D4" w:rsidRDefault="00F4370B" w:rsidP="00877976">
      <w:pPr>
        <w:rPr>
          <w:noProof/>
          <w:sz w:val="22"/>
          <w:lang w:val="en-US"/>
        </w:rPr>
      </w:pPr>
    </w:p>
    <w:p w14:paraId="0154FBA3" w14:textId="77777777" w:rsidR="000F4C83" w:rsidRPr="000953D4" w:rsidRDefault="000F4C83" w:rsidP="00877976">
      <w:pPr>
        <w:rPr>
          <w:sz w:val="22"/>
          <w:lang w:val="en-US"/>
        </w:rPr>
      </w:pPr>
    </w:p>
    <w:p w14:paraId="2C1B5614" w14:textId="446D5370" w:rsidR="000D7788" w:rsidRPr="00D446C2" w:rsidRDefault="000D7788" w:rsidP="000D7788">
      <w:pPr>
        <w:pStyle w:val="10"/>
      </w:pPr>
      <w:bookmarkStart w:id="11" w:name="_Toc148020655"/>
      <w:r>
        <w:t>Задание 4</w:t>
      </w:r>
      <w:bookmarkEnd w:id="11"/>
    </w:p>
    <w:p w14:paraId="1091F08C" w14:textId="72C1E099" w:rsidR="00952BA6" w:rsidRPr="00D446C2" w:rsidRDefault="00952BA6" w:rsidP="00952BA6">
      <w:pPr>
        <w:pStyle w:val="2"/>
      </w:pPr>
      <w:bookmarkStart w:id="12" w:name="_Toc148020656"/>
      <w:r>
        <w:t>4.1. Постановка задачи</w:t>
      </w:r>
      <w:bookmarkEnd w:id="12"/>
    </w:p>
    <w:p w14:paraId="3E241685" w14:textId="574941B2" w:rsidR="000D7788" w:rsidRPr="000F4C83" w:rsidRDefault="000F4C83" w:rsidP="00E77076">
      <w:pPr>
        <w:spacing w:line="216" w:lineRule="auto"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 xml:space="preserve">Треугольник задан координатами </w:t>
      </w:r>
      <w:r w:rsidRPr="000F4C83">
        <w:rPr>
          <w:rFonts w:cs="Times New Roman"/>
          <w:b/>
          <w:bCs/>
          <w:szCs w:val="28"/>
        </w:rPr>
        <w:t>(x</w:t>
      </w:r>
      <w:r w:rsidRPr="000F4C83">
        <w:rPr>
          <w:rFonts w:cs="Times New Roman"/>
          <w:b/>
          <w:bCs/>
          <w:szCs w:val="28"/>
          <w:vertAlign w:val="subscript"/>
        </w:rPr>
        <w:t>1</w:t>
      </w:r>
      <w:r w:rsidRPr="000F4C83">
        <w:rPr>
          <w:rFonts w:cs="Times New Roman"/>
          <w:b/>
          <w:bCs/>
          <w:szCs w:val="28"/>
        </w:rPr>
        <w:t>, y</w:t>
      </w:r>
      <w:r w:rsidRPr="000F4C83">
        <w:rPr>
          <w:rFonts w:cs="Times New Roman"/>
          <w:b/>
          <w:bCs/>
          <w:szCs w:val="28"/>
          <w:vertAlign w:val="subscript"/>
        </w:rPr>
        <w:t>1</w:t>
      </w:r>
      <w:r w:rsidRPr="000F4C83">
        <w:rPr>
          <w:rFonts w:cs="Times New Roman"/>
          <w:b/>
          <w:bCs/>
          <w:szCs w:val="28"/>
        </w:rPr>
        <w:t>)</w:t>
      </w:r>
      <w:r w:rsidRPr="000F4C83">
        <w:rPr>
          <w:rFonts w:cs="Times New Roman"/>
          <w:szCs w:val="28"/>
        </w:rPr>
        <w:t xml:space="preserve">, </w:t>
      </w:r>
      <w:r w:rsidRPr="000F4C83">
        <w:rPr>
          <w:rFonts w:cs="Times New Roman"/>
          <w:b/>
          <w:bCs/>
          <w:szCs w:val="28"/>
        </w:rPr>
        <w:t>(x</w:t>
      </w:r>
      <w:r w:rsidRPr="000F4C83">
        <w:rPr>
          <w:rFonts w:cs="Times New Roman"/>
          <w:b/>
          <w:bCs/>
          <w:szCs w:val="28"/>
          <w:vertAlign w:val="subscript"/>
        </w:rPr>
        <w:t>2</w:t>
      </w:r>
      <w:r w:rsidRPr="000F4C83">
        <w:rPr>
          <w:rFonts w:cs="Times New Roman"/>
          <w:b/>
          <w:bCs/>
          <w:szCs w:val="28"/>
        </w:rPr>
        <w:t>, y</w:t>
      </w:r>
      <w:r w:rsidRPr="000F4C83">
        <w:rPr>
          <w:rFonts w:cs="Times New Roman"/>
          <w:b/>
          <w:bCs/>
          <w:szCs w:val="28"/>
          <w:vertAlign w:val="subscript"/>
        </w:rPr>
        <w:t>2</w:t>
      </w:r>
      <w:r w:rsidRPr="000F4C83">
        <w:rPr>
          <w:rFonts w:cs="Times New Roman"/>
          <w:b/>
          <w:bCs/>
          <w:szCs w:val="28"/>
        </w:rPr>
        <w:t>)</w:t>
      </w:r>
      <w:r w:rsidRPr="000F4C83">
        <w:rPr>
          <w:rFonts w:cs="Times New Roman"/>
          <w:szCs w:val="28"/>
        </w:rPr>
        <w:t xml:space="preserve">, </w:t>
      </w:r>
      <w:r w:rsidRPr="000F4C83">
        <w:rPr>
          <w:rFonts w:cs="Times New Roman"/>
          <w:b/>
          <w:bCs/>
          <w:szCs w:val="28"/>
        </w:rPr>
        <w:t>(x</w:t>
      </w:r>
      <w:r w:rsidRPr="000F4C83">
        <w:rPr>
          <w:rFonts w:cs="Times New Roman"/>
          <w:b/>
          <w:bCs/>
          <w:szCs w:val="28"/>
          <w:vertAlign w:val="subscript"/>
        </w:rPr>
        <w:t>3</w:t>
      </w:r>
      <w:r w:rsidRPr="000F4C83">
        <w:rPr>
          <w:rFonts w:cs="Times New Roman"/>
          <w:b/>
          <w:bCs/>
          <w:szCs w:val="28"/>
        </w:rPr>
        <w:t>, y</w:t>
      </w:r>
      <w:r w:rsidRPr="000F4C83">
        <w:rPr>
          <w:rFonts w:cs="Times New Roman"/>
          <w:b/>
          <w:bCs/>
          <w:szCs w:val="28"/>
          <w:vertAlign w:val="subscript"/>
        </w:rPr>
        <w:t>3</w:t>
      </w:r>
      <w:r w:rsidRPr="000F4C83">
        <w:rPr>
          <w:rFonts w:cs="Times New Roman"/>
          <w:b/>
          <w:bCs/>
          <w:szCs w:val="28"/>
        </w:rPr>
        <w:t>)</w:t>
      </w:r>
      <w:r w:rsidRPr="000F4C83">
        <w:rPr>
          <w:rFonts w:cs="Times New Roman"/>
          <w:szCs w:val="28"/>
        </w:rPr>
        <w:t xml:space="preserve"> своих вершин. Найти периметр и площадь треугольника.</w:t>
      </w:r>
    </w:p>
    <w:p w14:paraId="306A2F6B" w14:textId="77777777" w:rsidR="000F4C83" w:rsidRDefault="000F4C83" w:rsidP="00E77076">
      <w:pPr>
        <w:spacing w:line="216" w:lineRule="auto"/>
      </w:pPr>
    </w:p>
    <w:p w14:paraId="7711527A" w14:textId="453BC4FD" w:rsidR="001F7E52" w:rsidRPr="0063619A" w:rsidRDefault="001F7E52" w:rsidP="001F7E52">
      <w:pPr>
        <w:pStyle w:val="2"/>
      </w:pPr>
      <w:bookmarkStart w:id="13" w:name="_Toc148020657"/>
      <w:r w:rsidRPr="0063619A">
        <w:lastRenderedPageBreak/>
        <w:t xml:space="preserve">4.2. </w:t>
      </w:r>
      <w:r w:rsidR="002101A2">
        <w:t>Блок схема</w:t>
      </w:r>
      <w:r w:rsidRPr="0063619A">
        <w:t xml:space="preserve">, </w:t>
      </w:r>
      <w:r>
        <w:t>код</w:t>
      </w:r>
      <w:r w:rsidRPr="0063619A">
        <w:t xml:space="preserve"> </w:t>
      </w:r>
      <w:r>
        <w:t>программы</w:t>
      </w:r>
      <w:bookmarkEnd w:id="13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213"/>
        <w:gridCol w:w="5358"/>
      </w:tblGrid>
      <w:tr w:rsidR="000953D4" w:rsidRPr="000953D4" w14:paraId="2703BE75" w14:textId="77777777" w:rsidTr="00106649">
        <w:tc>
          <w:tcPr>
            <w:tcW w:w="3936" w:type="dxa"/>
          </w:tcPr>
          <w:p w14:paraId="4A66875A" w14:textId="77777777" w:rsidR="000953D4" w:rsidRDefault="000953D4" w:rsidP="00106649">
            <w:pPr>
              <w:rPr>
                <w:noProof/>
                <w:sz w:val="22"/>
              </w:rPr>
            </w:pPr>
            <w:r w:rsidRPr="00DA5077">
              <w:rPr>
                <w:rFonts w:ascii="Courier New" w:eastAsia="Times New Roman" w:hAnsi="Courier New" w:cs="Courier New"/>
                <w:color w:val="000000" w:themeColor="text1"/>
                <w:sz w:val="20"/>
                <w:szCs w:val="20"/>
                <w:lang w:eastAsia="ru-RU"/>
              </w:rPr>
              <w:drawing>
                <wp:inline distT="0" distB="0" distL="0" distR="0" wp14:anchorId="55AE5982" wp14:editId="1CACA340">
                  <wp:extent cx="2538374" cy="3715479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928" cy="3862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</w:tcPr>
          <w:p w14:paraId="5A6373D1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x = []</w:t>
            </w:r>
          </w:p>
          <w:p w14:paraId="345EF6E3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y = []</w:t>
            </w:r>
          </w:p>
          <w:p w14:paraId="3A3233C3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for i in range(3):</w:t>
            </w:r>
          </w:p>
          <w:p w14:paraId="32F89CC1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    x.append(float(input(f"Input x {i+1}: ")))</w:t>
            </w:r>
          </w:p>
          <w:p w14:paraId="06A25496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    y.append(float(input(f"Input y {i+1}: ")))</w:t>
            </w:r>
          </w:p>
          <w:p w14:paraId="1C93A203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1 = sqrt((x[1] - x[0])**2 + (y[1] - y[0])**2)</w:t>
            </w:r>
          </w:p>
          <w:p w14:paraId="66BB044F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2 = sqrt((x[2] - x[1])**2 + (y[2] - y[1])**2)</w:t>
            </w:r>
          </w:p>
          <w:p w14:paraId="2FA145E2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3 = sqrt((x[0] - x[2])**2 + (y[0] - y[2])**2)</w:t>
            </w:r>
          </w:p>
          <w:p w14:paraId="5902BA41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p = s1 + s2 + s3</w:t>
            </w:r>
          </w:p>
          <w:p w14:paraId="58B03092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 = p / 2</w:t>
            </w:r>
          </w:p>
          <w:p w14:paraId="7A442C86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 = sqrt(s * (s - s1) * (s - s2) * (s - s3))</w:t>
            </w:r>
          </w:p>
          <w:p w14:paraId="246D0891" w14:textId="77777777" w:rsidR="000953D4" w:rsidRPr="000953D4" w:rsidRDefault="000953D4" w:rsidP="00106649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print("p = :", p)</w:t>
            </w:r>
          </w:p>
          <w:p w14:paraId="05EE6E22" w14:textId="77777777" w:rsidR="000953D4" w:rsidRPr="000953D4" w:rsidRDefault="000953D4" w:rsidP="00106649">
            <w:pPr>
              <w:rPr>
                <w:noProof/>
                <w:sz w:val="22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print("S = :", s)</w:t>
            </w:r>
          </w:p>
        </w:tc>
      </w:tr>
    </w:tbl>
    <w:p w14:paraId="1C23FA2C" w14:textId="77777777" w:rsidR="00DC6A6F" w:rsidRPr="006415C1" w:rsidRDefault="00DC6A6F" w:rsidP="00DC6A6F">
      <w:pPr>
        <w:rPr>
          <w:lang w:val="en-US"/>
        </w:rPr>
      </w:pPr>
    </w:p>
    <w:p w14:paraId="2F29020D" w14:textId="500DD18E" w:rsidR="00015B09" w:rsidRDefault="001F7E52" w:rsidP="00015B09">
      <w:pPr>
        <w:pStyle w:val="2"/>
      </w:pPr>
      <w:bookmarkStart w:id="14" w:name="_Toc148020658"/>
      <w:r>
        <w:t>4.3. Тестирование работы программы</w:t>
      </w:r>
      <w:bookmarkEnd w:id="14"/>
      <w:r>
        <w:t xml:space="preserve"> </w:t>
      </w:r>
    </w:p>
    <w:p w14:paraId="7CD0B942" w14:textId="32D92020" w:rsidR="00E2133F" w:rsidRDefault="00E2133F" w:rsidP="00E2133F"/>
    <w:p w14:paraId="5FEC2930" w14:textId="262C3CDE" w:rsidR="005115FC" w:rsidRPr="00D446C2" w:rsidRDefault="005115FC" w:rsidP="005115FC">
      <w:pPr>
        <w:pStyle w:val="10"/>
      </w:pPr>
      <w:bookmarkStart w:id="15" w:name="_Toc148020659"/>
      <w:r>
        <w:t>Задание 5</w:t>
      </w:r>
      <w:bookmarkEnd w:id="15"/>
    </w:p>
    <w:p w14:paraId="01F4F60D" w14:textId="33F1E1E8" w:rsidR="005115FC" w:rsidRDefault="005115FC" w:rsidP="005115FC">
      <w:pPr>
        <w:pStyle w:val="2"/>
      </w:pPr>
      <w:bookmarkStart w:id="16" w:name="_Toc148020660"/>
      <w:r>
        <w:t>5.1. Постановка задачи</w:t>
      </w:r>
      <w:bookmarkEnd w:id="16"/>
    </w:p>
    <w:p w14:paraId="6FA8BCB9" w14:textId="77777777" w:rsidR="000F4C83" w:rsidRPr="000F4C83" w:rsidRDefault="000F4C83" w:rsidP="000F4C83">
      <w:pPr>
        <w:contextualSpacing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>Скорость первого автомобиля V</w:t>
      </w:r>
      <w:r w:rsidRPr="000F4C83">
        <w:rPr>
          <w:rFonts w:cs="Times New Roman"/>
          <w:szCs w:val="28"/>
          <w:vertAlign w:val="subscript"/>
        </w:rPr>
        <w:t>1</w:t>
      </w:r>
      <w:r w:rsidRPr="000F4C83">
        <w:rPr>
          <w:rFonts w:cs="Times New Roman"/>
          <w:szCs w:val="28"/>
        </w:rPr>
        <w:t> км/ч, второго — V</w:t>
      </w:r>
      <w:r w:rsidRPr="000F4C83">
        <w:rPr>
          <w:rFonts w:cs="Times New Roman"/>
          <w:szCs w:val="28"/>
          <w:vertAlign w:val="subscript"/>
        </w:rPr>
        <w:t>2</w:t>
      </w:r>
      <w:r w:rsidRPr="000F4C83">
        <w:rPr>
          <w:rFonts w:cs="Times New Roman"/>
          <w:szCs w:val="28"/>
        </w:rPr>
        <w:t> км/ч, расстояние между ними S км. Определить расстояние между ними через T часов, если автомобили удаляются друг от друга. Данное расстояние равно сумме начального расстояния и общего пути, проделанного автомобилями; общий путь = время · суммарная скорость.</w:t>
      </w:r>
    </w:p>
    <w:p w14:paraId="375CFCDE" w14:textId="1D3D5DC1" w:rsidR="000F4C83" w:rsidRPr="000F4C83" w:rsidRDefault="000F4C83" w:rsidP="000F4C83">
      <w:pPr>
        <w:contextualSpacing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 xml:space="preserve">Входные данные: ввести четыре любых числа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1,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2, </w:t>
      </w:r>
      <w:r w:rsidRPr="000F4C83">
        <w:rPr>
          <w:rFonts w:cs="Times New Roman"/>
          <w:szCs w:val="28"/>
          <w:lang w:val="en-US"/>
        </w:rPr>
        <w:t>S</w:t>
      </w:r>
      <w:r w:rsidRPr="000F4C83">
        <w:rPr>
          <w:rFonts w:cs="Times New Roman"/>
          <w:szCs w:val="28"/>
        </w:rPr>
        <w:t xml:space="preserve">, </w:t>
      </w:r>
      <w:r w:rsidRPr="000F4C83">
        <w:rPr>
          <w:rFonts w:cs="Times New Roman"/>
          <w:szCs w:val="28"/>
          <w:lang w:val="en-US"/>
        </w:rPr>
        <w:t>T</w:t>
      </w:r>
      <w:r w:rsidRPr="000F4C83">
        <w:rPr>
          <w:rFonts w:cs="Times New Roman"/>
          <w:szCs w:val="28"/>
        </w:rPr>
        <w:t xml:space="preserve"> (1&lt;=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1,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2, </w:t>
      </w:r>
      <w:r w:rsidRPr="000F4C83">
        <w:rPr>
          <w:rFonts w:cs="Times New Roman"/>
          <w:szCs w:val="28"/>
          <w:lang w:val="en-US"/>
        </w:rPr>
        <w:t>S</w:t>
      </w:r>
      <w:r w:rsidRPr="000F4C83">
        <w:rPr>
          <w:rFonts w:cs="Times New Roman"/>
          <w:szCs w:val="28"/>
        </w:rPr>
        <w:t xml:space="preserve">, </w:t>
      </w:r>
      <w:r w:rsidRPr="000F4C83">
        <w:rPr>
          <w:rFonts w:cs="Times New Roman"/>
          <w:szCs w:val="28"/>
          <w:lang w:val="en-US"/>
        </w:rPr>
        <w:t>T</w:t>
      </w:r>
      <w:r w:rsidRPr="000F4C83">
        <w:rPr>
          <w:rFonts w:cs="Times New Roman"/>
          <w:szCs w:val="28"/>
        </w:rPr>
        <w:t xml:space="preserve"> &lt;=100).</w:t>
      </w:r>
    </w:p>
    <w:p w14:paraId="055DADA3" w14:textId="75DB09A6" w:rsidR="000F4C83" w:rsidRDefault="000F4C83" w:rsidP="000F4C83">
      <w:pPr>
        <w:contextualSpacing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>Выходные данные: вывести расстояние между автобусами через Т часов с точностью до 4 цифр в дробной части.</w:t>
      </w:r>
    </w:p>
    <w:p w14:paraId="6F0E116C" w14:textId="77777777" w:rsidR="000F4C83" w:rsidRPr="000F4C83" w:rsidRDefault="000F4C83" w:rsidP="000F4C83">
      <w:pPr>
        <w:contextualSpacing/>
        <w:rPr>
          <w:rFonts w:cs="Times New Roman"/>
          <w:szCs w:val="28"/>
        </w:rPr>
      </w:pPr>
    </w:p>
    <w:p w14:paraId="07B07935" w14:textId="59CCDD88" w:rsidR="005115FC" w:rsidRDefault="005115FC" w:rsidP="00450EBD">
      <w:pPr>
        <w:pStyle w:val="2"/>
      </w:pPr>
      <w:bookmarkStart w:id="17" w:name="_Toc148020661"/>
      <w:r>
        <w:t xml:space="preserve">5.2. </w:t>
      </w:r>
      <w:r w:rsidR="002101A2">
        <w:t>Блок схема</w:t>
      </w:r>
      <w:r>
        <w:t>, код программы</w:t>
      </w:r>
      <w:bookmarkEnd w:id="17"/>
    </w:p>
    <w:p w14:paraId="18269B9B" w14:textId="6F08E46B" w:rsidR="005115FC" w:rsidRPr="005115FC" w:rsidRDefault="005115FC" w:rsidP="000F4C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759"/>
        <w:gridCol w:w="5812"/>
      </w:tblGrid>
      <w:tr w:rsidR="000953D4" w14:paraId="682E4703" w14:textId="77777777" w:rsidTr="000953D4">
        <w:tc>
          <w:tcPr>
            <w:tcW w:w="3652" w:type="dxa"/>
          </w:tcPr>
          <w:p w14:paraId="3963D68C" w14:textId="52671EF9" w:rsidR="000953D4" w:rsidRDefault="000953D4" w:rsidP="005115FC">
            <w:pPr>
              <w:rPr>
                <w:lang w:val="en-US"/>
              </w:rPr>
            </w:pPr>
            <w:r w:rsidRPr="00464E9B">
              <w:lastRenderedPageBreak/>
              <w:drawing>
                <wp:inline distT="0" distB="0" distL="0" distR="0" wp14:anchorId="591C0AFA" wp14:editId="648F0454">
                  <wp:extent cx="2250313" cy="3379622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4857" cy="3416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</w:tcPr>
          <w:p w14:paraId="5C428463" w14:textId="7777777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v1 = float(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7EDDB40F" w14:textId="7777777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v2 = float(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1A51AB72" w14:textId="7777777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s1 = float(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4A2B01F7" w14:textId="7777777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t = float(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6EF73A7E" w14:textId="7777777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s2 = (v1+v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2)*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t</w:t>
            </w:r>
          </w:p>
          <w:p w14:paraId="462A849D" w14:textId="1D8BE4D8" w:rsidR="000953D4" w:rsidRDefault="000953D4" w:rsidP="000953D4">
            <w:pPr>
              <w:rPr>
                <w:lang w:val="en-US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S = ", s1 + s2)</w:t>
            </w:r>
          </w:p>
        </w:tc>
      </w:tr>
    </w:tbl>
    <w:p w14:paraId="1C2C4960" w14:textId="77777777" w:rsidR="005115FC" w:rsidRPr="006415C1" w:rsidRDefault="005115FC" w:rsidP="005115FC">
      <w:pPr>
        <w:rPr>
          <w:lang w:val="en-US"/>
        </w:rPr>
      </w:pPr>
    </w:p>
    <w:p w14:paraId="6A07A6F6" w14:textId="0D7D2080" w:rsidR="005115FC" w:rsidRPr="005115FC" w:rsidRDefault="005115FC" w:rsidP="005115FC">
      <w:pPr>
        <w:pStyle w:val="2"/>
      </w:pPr>
      <w:bookmarkStart w:id="18" w:name="_Toc148020662"/>
      <w:r>
        <w:t>5.3. Тестирование работы программы</w:t>
      </w:r>
      <w:bookmarkEnd w:id="18"/>
    </w:p>
    <w:p w14:paraId="55E8D2CF" w14:textId="432FD5BB" w:rsidR="005115FC" w:rsidRDefault="005115FC" w:rsidP="00E2133F"/>
    <w:p w14:paraId="15CCD567" w14:textId="77777777" w:rsidR="00F4370B" w:rsidRPr="00E2133F" w:rsidRDefault="00F4370B" w:rsidP="00E2133F"/>
    <w:p w14:paraId="3126C1CF" w14:textId="25AF3B73" w:rsidR="000D7788" w:rsidRPr="00D446C2" w:rsidRDefault="000D7788" w:rsidP="000D7788">
      <w:pPr>
        <w:pStyle w:val="10"/>
      </w:pPr>
      <w:bookmarkStart w:id="19" w:name="_Toc148020663"/>
      <w:r>
        <w:t xml:space="preserve">Задание </w:t>
      </w:r>
      <w:r w:rsidR="00E77076">
        <w:t>6</w:t>
      </w:r>
      <w:bookmarkEnd w:id="19"/>
    </w:p>
    <w:p w14:paraId="17A78BCA" w14:textId="711B991D" w:rsidR="006837BA" w:rsidRDefault="00E77076" w:rsidP="006837BA">
      <w:pPr>
        <w:pStyle w:val="2"/>
      </w:pPr>
      <w:bookmarkStart w:id="20" w:name="_Toc148020664"/>
      <w:r>
        <w:t>6</w:t>
      </w:r>
      <w:r w:rsidR="006837BA">
        <w:t>.1. Постановка задачи</w:t>
      </w:r>
      <w:bookmarkEnd w:id="20"/>
    </w:p>
    <w:p w14:paraId="1C6ACE23" w14:textId="77777777" w:rsidR="000F4C83" w:rsidRPr="002101A2" w:rsidRDefault="000F4C83" w:rsidP="000F4C83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Даны два ненулевых числа. Найти сумму, разность, произведение и частное их квадратов. </w:t>
      </w:r>
    </w:p>
    <w:p w14:paraId="4872C2DF" w14:textId="7B0F23B4" w:rsidR="000F4C83" w:rsidRPr="002101A2" w:rsidRDefault="000F4C83" w:rsidP="000F4C83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Входные данные: ввести два целых числа а и </w:t>
      </w:r>
      <w:r w:rsidRPr="002101A2">
        <w:rPr>
          <w:rFonts w:cs="Times New Roman"/>
          <w:szCs w:val="28"/>
          <w:lang w:val="en-US"/>
        </w:rPr>
        <w:t>b</w:t>
      </w:r>
      <w:r w:rsidRPr="002101A2">
        <w:rPr>
          <w:rFonts w:cs="Times New Roman"/>
          <w:szCs w:val="28"/>
        </w:rPr>
        <w:t xml:space="preserve"> (1 &lt;= </w:t>
      </w:r>
      <w:r w:rsidRPr="002101A2">
        <w:rPr>
          <w:rFonts w:cs="Times New Roman"/>
          <w:szCs w:val="28"/>
          <w:lang w:val="en-US"/>
        </w:rPr>
        <w:t>a</w:t>
      </w:r>
      <w:r w:rsidRPr="002101A2">
        <w:rPr>
          <w:rFonts w:cs="Times New Roman"/>
          <w:szCs w:val="28"/>
        </w:rPr>
        <w:t xml:space="preserve">, </w:t>
      </w:r>
      <w:r w:rsidRPr="002101A2">
        <w:rPr>
          <w:rFonts w:cs="Times New Roman"/>
          <w:szCs w:val="28"/>
          <w:lang w:val="en-US"/>
        </w:rPr>
        <w:t>b</w:t>
      </w:r>
      <w:r w:rsidRPr="002101A2">
        <w:rPr>
          <w:rFonts w:cs="Times New Roman"/>
          <w:szCs w:val="28"/>
        </w:rPr>
        <w:t xml:space="preserve"> &lt;= 100).</w:t>
      </w:r>
    </w:p>
    <w:p w14:paraId="75AABAA7" w14:textId="05218BCC" w:rsidR="000F4C83" w:rsidRPr="002101A2" w:rsidRDefault="000F4C83" w:rsidP="000F4C83">
      <w:pPr>
        <w:contextualSpacing/>
        <w:rPr>
          <w:rFonts w:cs="Times New Roman"/>
          <w:bCs/>
          <w:szCs w:val="28"/>
        </w:rPr>
      </w:pPr>
      <w:r w:rsidRPr="002101A2">
        <w:rPr>
          <w:rFonts w:cs="Times New Roman"/>
          <w:szCs w:val="28"/>
        </w:rPr>
        <w:t>Выходные данные: вывести сумму, разность, произведение и частное их квадратов</w:t>
      </w:r>
      <w:r w:rsidRPr="002101A2">
        <w:rPr>
          <w:rFonts w:cs="Times New Roman"/>
          <w:b/>
          <w:bCs/>
          <w:szCs w:val="28"/>
        </w:rPr>
        <w:t xml:space="preserve"> </w:t>
      </w:r>
      <w:r w:rsidRPr="002101A2">
        <w:rPr>
          <w:rFonts w:cs="Times New Roman"/>
          <w:bCs/>
          <w:szCs w:val="28"/>
        </w:rPr>
        <w:t>с точностью до 3 цифр в дробной части в разных строках.</w:t>
      </w:r>
    </w:p>
    <w:p w14:paraId="549F7A3E" w14:textId="77777777" w:rsidR="000F4C83" w:rsidRPr="00883B48" w:rsidRDefault="000F4C83" w:rsidP="000F4C83">
      <w:pPr>
        <w:contextualSpacing/>
        <w:rPr>
          <w:rFonts w:cs="Times New Roman"/>
          <w:sz w:val="24"/>
          <w:szCs w:val="24"/>
        </w:rPr>
      </w:pPr>
    </w:p>
    <w:p w14:paraId="38FD14EC" w14:textId="44D655F3" w:rsidR="00990B66" w:rsidRDefault="00E77076" w:rsidP="00E77076">
      <w:pPr>
        <w:pStyle w:val="2"/>
      </w:pPr>
      <w:bookmarkStart w:id="21" w:name="_Toc148020665"/>
      <w:r>
        <w:lastRenderedPageBreak/>
        <w:t>6</w:t>
      </w:r>
      <w:r w:rsidR="00126922" w:rsidRPr="00E77076">
        <w:t xml:space="preserve">.2. </w:t>
      </w:r>
      <w:r w:rsidR="002101A2">
        <w:t>Блок схема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21"/>
    </w:p>
    <w:tbl>
      <w:tblPr>
        <w:tblStyle w:val="af"/>
        <w:tblW w:w="9606" w:type="dxa"/>
        <w:tblLayout w:type="fixed"/>
        <w:tblLook w:val="04A0" w:firstRow="1" w:lastRow="0" w:firstColumn="1" w:lastColumn="0" w:noHBand="0" w:noVBand="1"/>
      </w:tblPr>
      <w:tblGrid>
        <w:gridCol w:w="3794"/>
        <w:gridCol w:w="5812"/>
      </w:tblGrid>
      <w:tr w:rsidR="000953D4" w:rsidRPr="006415C1" w14:paraId="09BB65F2" w14:textId="598E6CEE" w:rsidTr="00936829">
        <w:tc>
          <w:tcPr>
            <w:tcW w:w="3794" w:type="dxa"/>
          </w:tcPr>
          <w:p w14:paraId="2E71D0B3" w14:textId="3C4BFFB6" w:rsidR="000953D4" w:rsidRDefault="000953D4" w:rsidP="002101A2">
            <w:r w:rsidRPr="008B5265">
              <w:drawing>
                <wp:inline distT="0" distB="0" distL="0" distR="0" wp14:anchorId="4A9DBAB7" wp14:editId="2010D0E7">
                  <wp:extent cx="2419350" cy="5429251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9696" cy="5430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14:paraId="5B840DA4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try:</w:t>
            </w:r>
          </w:p>
          <w:p w14:paraId="740C255E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a =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input("Input a&gt;=1: "))</w:t>
            </w:r>
          </w:p>
          <w:p w14:paraId="11026A5B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b =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input("Input b&lt;=100: "))</w:t>
            </w:r>
          </w:p>
          <w:p w14:paraId="24B6EB6B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if ((a &gt;= 1) or (b &lt;= 100)):</w:t>
            </w:r>
          </w:p>
          <w:p w14:paraId="187230DB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+b^2 = ", a ** 2 + b ** 2)</w:t>
            </w:r>
          </w:p>
          <w:p w14:paraId="6FC8F1E2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-b^2 = ", a ** 2 - b ** 2,)</w:t>
            </w:r>
          </w:p>
          <w:p w14:paraId="0AF47160" w14:textId="41A4E9C1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/b^2 = ", round((a</w:t>
            </w:r>
            <w:r>
              <w:rPr>
                <w:sz w:val="24"/>
                <w:szCs w:val="20"/>
                <w:lang w:val="en-US"/>
              </w:rPr>
              <w:t xml:space="preserve"> </w:t>
            </w:r>
            <w:r w:rsidRPr="00936829">
              <w:rPr>
                <w:sz w:val="24"/>
                <w:szCs w:val="20"/>
                <w:lang w:val="en-US"/>
              </w:rPr>
              <w:t>**</w:t>
            </w:r>
            <w:r>
              <w:rPr>
                <w:sz w:val="24"/>
                <w:szCs w:val="20"/>
                <w:lang w:val="en-US"/>
              </w:rPr>
              <w:t xml:space="preserve"> </w:t>
            </w:r>
            <w:r w:rsidRPr="00936829">
              <w:rPr>
                <w:sz w:val="24"/>
                <w:szCs w:val="20"/>
                <w:lang w:val="en-US"/>
              </w:rPr>
              <w:t>2) / (b **</w:t>
            </w:r>
            <w:r>
              <w:rPr>
                <w:sz w:val="24"/>
                <w:szCs w:val="20"/>
                <w:lang w:val="en-US"/>
              </w:rPr>
              <w:t xml:space="preserve"> </w:t>
            </w:r>
            <w:r w:rsidRPr="00936829">
              <w:rPr>
                <w:sz w:val="24"/>
                <w:szCs w:val="20"/>
                <w:lang w:val="en-US"/>
              </w:rPr>
              <w:t>2), 3),)</w:t>
            </w:r>
          </w:p>
          <w:p w14:paraId="5EAE3688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*b^2 = ", (a ** 2) * (b ** 2),)</w:t>
            </w:r>
          </w:p>
          <w:p w14:paraId="5C6EE442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else:</w:t>
            </w:r>
          </w:p>
          <w:p w14:paraId="2537A48D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</w:t>
            </w:r>
            <w:proofErr w:type="spellStart"/>
            <w:r w:rsidRPr="00936829">
              <w:rPr>
                <w:sz w:val="24"/>
                <w:szCs w:val="20"/>
                <w:lang w:val="en-US"/>
              </w:rPr>
              <w:t>Uncorrect</w:t>
            </w:r>
            <w:proofErr w:type="spellEnd"/>
            <w:r w:rsidRPr="00936829">
              <w:rPr>
                <w:sz w:val="24"/>
                <w:szCs w:val="20"/>
                <w:lang w:val="en-US"/>
              </w:rPr>
              <w:t xml:space="preserve"> </w:t>
            </w:r>
            <w:proofErr w:type="spellStart"/>
            <w:r w:rsidRPr="00936829">
              <w:rPr>
                <w:sz w:val="24"/>
                <w:szCs w:val="20"/>
                <w:lang w:val="en-US"/>
              </w:rPr>
              <w:t>nuber</w:t>
            </w:r>
            <w:proofErr w:type="spellEnd"/>
            <w:r w:rsidRPr="00936829">
              <w:rPr>
                <w:sz w:val="24"/>
                <w:szCs w:val="20"/>
                <w:lang w:val="en-US"/>
              </w:rPr>
              <w:t>")</w:t>
            </w:r>
          </w:p>
          <w:p w14:paraId="62B07044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except </w:t>
            </w:r>
            <w:proofErr w:type="spellStart"/>
            <w:r w:rsidRPr="00936829">
              <w:rPr>
                <w:sz w:val="24"/>
                <w:szCs w:val="20"/>
                <w:lang w:val="en-US"/>
              </w:rPr>
              <w:t>ValueError</w:t>
            </w:r>
            <w:proofErr w:type="spellEnd"/>
            <w:r w:rsidRPr="00936829">
              <w:rPr>
                <w:sz w:val="24"/>
                <w:szCs w:val="20"/>
                <w:lang w:val="en-US"/>
              </w:rPr>
              <w:t>:</w:t>
            </w:r>
          </w:p>
          <w:p w14:paraId="47F5D07C" w14:textId="2468BC86" w:rsidR="00936829" w:rsidRPr="00936829" w:rsidRDefault="00936829" w:rsidP="00936829">
            <w:pPr>
              <w:tabs>
                <w:tab w:val="left" w:pos="1947"/>
              </w:tabs>
            </w:pPr>
            <w:r w:rsidRPr="00936829">
              <w:rPr>
                <w:sz w:val="24"/>
                <w:szCs w:val="20"/>
                <w:lang w:val="en-US"/>
              </w:rPr>
              <w:t xml:space="preserve">        </w:t>
            </w:r>
            <w:r>
              <w:rPr>
                <w:sz w:val="24"/>
                <w:szCs w:val="20"/>
                <w:lang w:val="en-US"/>
              </w:rPr>
              <w:t xml:space="preserve">    </w:t>
            </w:r>
            <w:proofErr w:type="spellStart"/>
            <w:proofErr w:type="gramStart"/>
            <w:r w:rsidRPr="00936829">
              <w:rPr>
                <w:sz w:val="24"/>
                <w:szCs w:val="20"/>
              </w:rPr>
              <w:t>print</w:t>
            </w:r>
            <w:proofErr w:type="spellEnd"/>
            <w:r w:rsidRPr="00936829">
              <w:rPr>
                <w:sz w:val="24"/>
                <w:szCs w:val="20"/>
              </w:rPr>
              <w:t>(</w:t>
            </w:r>
            <w:proofErr w:type="gramEnd"/>
            <w:r w:rsidRPr="00936829">
              <w:rPr>
                <w:sz w:val="24"/>
                <w:szCs w:val="20"/>
              </w:rPr>
              <w:t>"</w:t>
            </w:r>
            <w:proofErr w:type="spellStart"/>
            <w:r w:rsidRPr="00936829">
              <w:rPr>
                <w:sz w:val="24"/>
                <w:szCs w:val="20"/>
              </w:rPr>
              <w:t>Uncorrect</w:t>
            </w:r>
            <w:proofErr w:type="spellEnd"/>
            <w:r w:rsidRPr="00936829">
              <w:rPr>
                <w:sz w:val="24"/>
                <w:szCs w:val="20"/>
              </w:rPr>
              <w:t xml:space="preserve"> </w:t>
            </w:r>
            <w:proofErr w:type="spellStart"/>
            <w:r w:rsidRPr="00936829">
              <w:rPr>
                <w:sz w:val="24"/>
                <w:szCs w:val="20"/>
              </w:rPr>
              <w:t>simbol</w:t>
            </w:r>
            <w:proofErr w:type="spellEnd"/>
            <w:r w:rsidRPr="00936829">
              <w:rPr>
                <w:sz w:val="24"/>
                <w:szCs w:val="20"/>
              </w:rPr>
              <w:t>")</w:t>
            </w:r>
          </w:p>
        </w:tc>
      </w:tr>
    </w:tbl>
    <w:p w14:paraId="4B6D1B2E" w14:textId="1D10BB1B" w:rsidR="00F60C9A" w:rsidRPr="006415C1" w:rsidRDefault="00F60C9A" w:rsidP="002101A2">
      <w:pPr>
        <w:rPr>
          <w:lang w:val="en-US"/>
        </w:rPr>
      </w:pPr>
    </w:p>
    <w:p w14:paraId="6F6044DB" w14:textId="694BB01E" w:rsidR="004D25F8" w:rsidRDefault="00E77076" w:rsidP="00622107">
      <w:pPr>
        <w:pStyle w:val="2"/>
      </w:pPr>
      <w:bookmarkStart w:id="22" w:name="_Toc148020666"/>
      <w:r>
        <w:t>6</w:t>
      </w:r>
      <w:r w:rsidR="00126922">
        <w:t>.3. Тестирование работы программы</w:t>
      </w:r>
      <w:bookmarkEnd w:id="22"/>
      <w:r w:rsidR="00126922">
        <w:t xml:space="preserve"> </w:t>
      </w:r>
    </w:p>
    <w:p w14:paraId="6B922949" w14:textId="506A31ED" w:rsidR="000D7788" w:rsidRDefault="000D7788" w:rsidP="002D05E1">
      <w:pPr>
        <w:spacing w:after="200" w:line="276" w:lineRule="auto"/>
        <w:jc w:val="left"/>
      </w:pPr>
    </w:p>
    <w:p w14:paraId="57736E81" w14:textId="77777777" w:rsidR="00605D33" w:rsidRDefault="00605D33" w:rsidP="002D05E1">
      <w:pPr>
        <w:spacing w:after="200" w:line="276" w:lineRule="auto"/>
        <w:jc w:val="left"/>
      </w:pPr>
    </w:p>
    <w:p w14:paraId="15F8B68D" w14:textId="074FD05F" w:rsidR="000D7788" w:rsidRPr="00D446C2" w:rsidRDefault="000D7788" w:rsidP="000D7788">
      <w:pPr>
        <w:pStyle w:val="10"/>
      </w:pPr>
      <w:bookmarkStart w:id="23" w:name="_Toc148020667"/>
      <w:r>
        <w:t xml:space="preserve">Задание </w:t>
      </w:r>
      <w:r w:rsidR="00E77076">
        <w:t>7</w:t>
      </w:r>
      <w:bookmarkEnd w:id="23"/>
    </w:p>
    <w:p w14:paraId="018001D7" w14:textId="4C28F02B" w:rsidR="000D7788" w:rsidRDefault="00E77076" w:rsidP="000D7788">
      <w:pPr>
        <w:pStyle w:val="2"/>
      </w:pPr>
      <w:bookmarkStart w:id="24" w:name="_Toc148020668"/>
      <w:r>
        <w:t>7</w:t>
      </w:r>
      <w:r w:rsidR="000D7788">
        <w:t>.1. Постановка задачи</w:t>
      </w:r>
      <w:bookmarkEnd w:id="24"/>
    </w:p>
    <w:p w14:paraId="150A3DF9" w14:textId="77777777" w:rsidR="002101A2" w:rsidRPr="002101A2" w:rsidRDefault="002101A2" w:rsidP="002101A2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>Найти значение функции y = 3x</w:t>
      </w:r>
      <w:r w:rsidRPr="002101A2">
        <w:rPr>
          <w:rFonts w:cs="Times New Roman"/>
          <w:szCs w:val="28"/>
          <w:vertAlign w:val="superscript"/>
        </w:rPr>
        <w:t>6</w:t>
      </w:r>
      <w:r w:rsidRPr="002101A2">
        <w:rPr>
          <w:rFonts w:cs="Times New Roman"/>
          <w:szCs w:val="28"/>
        </w:rPr>
        <w:t> – 6x</w:t>
      </w:r>
      <w:r w:rsidRPr="002101A2">
        <w:rPr>
          <w:rFonts w:cs="Times New Roman"/>
          <w:szCs w:val="28"/>
          <w:vertAlign w:val="superscript"/>
        </w:rPr>
        <w:t>2</w:t>
      </w:r>
      <w:r w:rsidRPr="002101A2">
        <w:rPr>
          <w:rFonts w:cs="Times New Roman"/>
          <w:szCs w:val="28"/>
        </w:rPr>
        <w:t xml:space="preserve"> – 7 при данном значении x. </w:t>
      </w:r>
    </w:p>
    <w:p w14:paraId="44F82A03" w14:textId="7130A6C1" w:rsidR="002101A2" w:rsidRPr="002101A2" w:rsidRDefault="002101A2" w:rsidP="002101A2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Входные данные: ввести одно целое число </w:t>
      </w:r>
      <w:r w:rsidRPr="002101A2">
        <w:rPr>
          <w:rFonts w:cs="Times New Roman"/>
          <w:szCs w:val="28"/>
          <w:lang w:val="en-US"/>
        </w:rPr>
        <w:t>x</w:t>
      </w:r>
      <w:r w:rsidRPr="002101A2">
        <w:rPr>
          <w:rFonts w:cs="Times New Roman"/>
          <w:szCs w:val="28"/>
        </w:rPr>
        <w:t xml:space="preserve"> (-10 &lt;= </w:t>
      </w:r>
      <w:r w:rsidRPr="002101A2">
        <w:rPr>
          <w:rFonts w:cs="Times New Roman"/>
          <w:szCs w:val="28"/>
          <w:lang w:val="en-US"/>
        </w:rPr>
        <w:t>x</w:t>
      </w:r>
      <w:r w:rsidRPr="002101A2">
        <w:rPr>
          <w:rFonts w:cs="Times New Roman"/>
          <w:szCs w:val="28"/>
        </w:rPr>
        <w:t xml:space="preserve"> &lt;= 10).</w:t>
      </w:r>
    </w:p>
    <w:p w14:paraId="7F708389" w14:textId="56427FE4" w:rsidR="002101A2" w:rsidRPr="002101A2" w:rsidRDefault="002101A2" w:rsidP="002101A2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Выходные данные: вывести значение </w:t>
      </w:r>
      <w:r w:rsidRPr="002101A2">
        <w:rPr>
          <w:rFonts w:cs="Times New Roman"/>
          <w:szCs w:val="28"/>
          <w:lang w:val="en-US"/>
        </w:rPr>
        <w:t>y</w:t>
      </w:r>
      <w:r w:rsidRPr="002101A2">
        <w:rPr>
          <w:rFonts w:cs="Times New Roman"/>
          <w:szCs w:val="28"/>
        </w:rPr>
        <w:t>.</w:t>
      </w:r>
    </w:p>
    <w:p w14:paraId="4E7D9C82" w14:textId="77777777" w:rsidR="002101A2" w:rsidRPr="00883B48" w:rsidRDefault="002101A2" w:rsidP="002101A2">
      <w:pPr>
        <w:contextualSpacing/>
        <w:rPr>
          <w:rFonts w:cs="Times New Roman"/>
          <w:sz w:val="24"/>
          <w:szCs w:val="24"/>
        </w:rPr>
      </w:pPr>
    </w:p>
    <w:p w14:paraId="0F94D056" w14:textId="021A3278" w:rsidR="000D7788" w:rsidRDefault="00E77076" w:rsidP="000D7788">
      <w:pPr>
        <w:pStyle w:val="2"/>
      </w:pPr>
      <w:bookmarkStart w:id="25" w:name="_Toc148020669"/>
      <w:r>
        <w:lastRenderedPageBreak/>
        <w:t>7</w:t>
      </w:r>
      <w:r w:rsidR="000D7788">
        <w:t xml:space="preserve">.2. </w:t>
      </w:r>
      <w:r w:rsidR="002101A2">
        <w:t>Блок схема</w:t>
      </w:r>
      <w:r w:rsidR="000D7788">
        <w:t>, код программы</w:t>
      </w:r>
      <w:bookmarkEnd w:id="25"/>
    </w:p>
    <w:tbl>
      <w:tblPr>
        <w:tblStyle w:val="af"/>
        <w:tblW w:w="9606" w:type="dxa"/>
        <w:tblLook w:val="04A0" w:firstRow="1" w:lastRow="0" w:firstColumn="1" w:lastColumn="0" w:noHBand="0" w:noVBand="1"/>
      </w:tblPr>
      <w:tblGrid>
        <w:gridCol w:w="3846"/>
        <w:gridCol w:w="5760"/>
      </w:tblGrid>
      <w:tr w:rsidR="00936829" w:rsidRPr="006415C1" w14:paraId="7201FA70" w14:textId="334E9E30" w:rsidTr="00936829">
        <w:tc>
          <w:tcPr>
            <w:tcW w:w="3846" w:type="dxa"/>
          </w:tcPr>
          <w:p w14:paraId="747BD392" w14:textId="2CBA9903" w:rsidR="00936829" w:rsidRDefault="00936829" w:rsidP="002101A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</w:pPr>
            <w:r w:rsidRPr="00B62CB1"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0D8CE095" wp14:editId="70907B75">
                  <wp:extent cx="2305372" cy="4877481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372" cy="487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60" w:type="dxa"/>
          </w:tcPr>
          <w:p w14:paraId="48FC777D" w14:textId="0EC77862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  <w:t xml:space="preserve">  </w:t>
            </w: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try:</w:t>
            </w:r>
          </w:p>
          <w:p w14:paraId="1880C4DD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x =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input("Input -10 &lt;= x &lt;= 10: "))</w:t>
            </w:r>
          </w:p>
          <w:p w14:paraId="1F0D0C95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if (-10 &lt;= x &lt;= 10):</w:t>
            </w:r>
          </w:p>
          <w:p w14:paraId="52A86FBE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"y = ", 3*x**6-6*x**2-7)</w:t>
            </w:r>
          </w:p>
          <w:p w14:paraId="22D3AE08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else:</w:t>
            </w:r>
          </w:p>
          <w:p w14:paraId="2DC832DD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"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Uncorrect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nube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")</w:t>
            </w:r>
          </w:p>
          <w:p w14:paraId="74540679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except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ValueErro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:</w:t>
            </w:r>
          </w:p>
          <w:p w14:paraId="6A1767D5" w14:textId="707FE406" w:rsidR="00936829" w:rsidRPr="00B62CB1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</w:t>
            </w: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print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"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Uncorrect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simbol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")</w:t>
            </w:r>
          </w:p>
        </w:tc>
      </w:tr>
    </w:tbl>
    <w:p w14:paraId="20738DCB" w14:textId="558BBF29" w:rsidR="002101A2" w:rsidRPr="006415C1" w:rsidRDefault="002101A2" w:rsidP="002101A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76D36D06" w14:textId="727A1FB7" w:rsidR="00F60C9A" w:rsidRPr="006415C1" w:rsidRDefault="00F60C9A" w:rsidP="00450EB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4B68EEE2" w14:textId="77777777" w:rsidR="00F60C9A" w:rsidRPr="006415C1" w:rsidRDefault="00F60C9A" w:rsidP="00F60C9A">
      <w:pPr>
        <w:rPr>
          <w:lang w:val="en-US"/>
        </w:rPr>
      </w:pPr>
    </w:p>
    <w:p w14:paraId="5B09258E" w14:textId="5789D98A" w:rsidR="000D7788" w:rsidRPr="00B85036" w:rsidRDefault="00E77076" w:rsidP="000D7788">
      <w:pPr>
        <w:pStyle w:val="2"/>
      </w:pPr>
      <w:bookmarkStart w:id="26" w:name="_Toc148020670"/>
      <w:r>
        <w:t>7</w:t>
      </w:r>
      <w:r w:rsidR="000D7788">
        <w:t>.3. Тестирование работы программ</w:t>
      </w:r>
      <w:r w:rsidR="00F60C9A">
        <w:t>ы</w:t>
      </w:r>
      <w:bookmarkEnd w:id="26"/>
    </w:p>
    <w:p w14:paraId="4CB805F5" w14:textId="6D317044" w:rsidR="000D7788" w:rsidRPr="00E77076" w:rsidRDefault="000D7788" w:rsidP="000D7788">
      <w:pPr>
        <w:pStyle w:val="a"/>
        <w:numPr>
          <w:ilvl w:val="0"/>
          <w:numId w:val="0"/>
        </w:numPr>
        <w:ind w:left="420"/>
        <w:jc w:val="left"/>
      </w:pPr>
    </w:p>
    <w:p w14:paraId="00CF27B0" w14:textId="29C8573B" w:rsidR="000D7788" w:rsidRPr="000D7788" w:rsidRDefault="000D7788" w:rsidP="000D7788">
      <w:pPr>
        <w:pStyle w:val="10"/>
      </w:pPr>
      <w:bookmarkStart w:id="27" w:name="_Toc148020671"/>
      <w:r>
        <w:t xml:space="preserve">Задание </w:t>
      </w:r>
      <w:r w:rsidR="00E77076">
        <w:t>8</w:t>
      </w:r>
      <w:bookmarkEnd w:id="27"/>
    </w:p>
    <w:p w14:paraId="2EC6F92D" w14:textId="44C9A486" w:rsidR="000D7788" w:rsidRDefault="00E77076" w:rsidP="000D7788">
      <w:pPr>
        <w:pStyle w:val="2"/>
      </w:pPr>
      <w:bookmarkStart w:id="28" w:name="_Toc148020672"/>
      <w:r>
        <w:t>8</w:t>
      </w:r>
      <w:r w:rsidR="000D7788">
        <w:t>.1. Постановка задачи</w:t>
      </w:r>
      <w:bookmarkEnd w:id="28"/>
    </w:p>
    <w:p w14:paraId="680740E8" w14:textId="77777777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 xml:space="preserve">Найти решение </w:t>
      </w:r>
      <w:r w:rsidRPr="002101A2">
        <w:rPr>
          <w:b/>
          <w:bCs/>
          <w:sz w:val="28"/>
          <w:szCs w:val="28"/>
        </w:rPr>
        <w:t>системы линейных уравнений</w:t>
      </w:r>
      <w:r w:rsidRPr="002101A2">
        <w:rPr>
          <w:sz w:val="28"/>
          <w:szCs w:val="28"/>
        </w:rPr>
        <w:t xml:space="preserve"> вида </w:t>
      </w:r>
    </w:p>
    <w:p w14:paraId="7952006F" w14:textId="77777777" w:rsidR="002101A2" w:rsidRPr="002101A2" w:rsidRDefault="002101A2" w:rsidP="002101A2">
      <w:pPr>
        <w:pStyle w:val="tsk"/>
        <w:spacing w:before="0" w:beforeAutospacing="0" w:after="0" w:afterAutospacing="0"/>
        <w:contextualSpacing/>
        <w:jc w:val="left"/>
        <w:rPr>
          <w:sz w:val="28"/>
          <w:szCs w:val="28"/>
          <w:lang w:val="en-US"/>
        </w:rPr>
      </w:pP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  <w:vertAlign w:val="subscript"/>
          <w:lang w:val="en-US"/>
        </w:rPr>
        <w:t>1</w:t>
      </w:r>
      <w:r w:rsidRPr="002101A2">
        <w:rPr>
          <w:sz w:val="28"/>
          <w:szCs w:val="28"/>
          <w:lang w:val="en-US"/>
        </w:rPr>
        <w:t>·x + B</w:t>
      </w:r>
      <w:r w:rsidRPr="002101A2">
        <w:rPr>
          <w:sz w:val="28"/>
          <w:szCs w:val="28"/>
          <w:vertAlign w:val="subscript"/>
          <w:lang w:val="en-US"/>
        </w:rPr>
        <w:t>1</w:t>
      </w:r>
      <w:r w:rsidRPr="002101A2">
        <w:rPr>
          <w:sz w:val="28"/>
          <w:szCs w:val="28"/>
          <w:lang w:val="en-US"/>
        </w:rPr>
        <w:t>·y = C</w:t>
      </w:r>
      <w:r w:rsidRPr="002101A2">
        <w:rPr>
          <w:sz w:val="28"/>
          <w:szCs w:val="28"/>
          <w:vertAlign w:val="subscript"/>
          <w:lang w:val="en-US"/>
        </w:rPr>
        <w:t>1</w:t>
      </w:r>
      <w:r w:rsidRPr="002101A2">
        <w:rPr>
          <w:sz w:val="28"/>
          <w:szCs w:val="28"/>
          <w:lang w:val="en-US"/>
        </w:rPr>
        <w:t>,</w:t>
      </w:r>
      <w:r w:rsidRPr="002101A2">
        <w:rPr>
          <w:sz w:val="28"/>
          <w:szCs w:val="28"/>
          <w:lang w:val="en-US"/>
        </w:rPr>
        <w:br/>
        <w:t>A</w:t>
      </w:r>
      <w:r w:rsidRPr="002101A2">
        <w:rPr>
          <w:sz w:val="28"/>
          <w:szCs w:val="28"/>
          <w:vertAlign w:val="subscript"/>
          <w:lang w:val="en-US"/>
        </w:rPr>
        <w:t>2</w:t>
      </w:r>
      <w:r w:rsidRPr="002101A2">
        <w:rPr>
          <w:sz w:val="28"/>
          <w:szCs w:val="28"/>
          <w:lang w:val="en-US"/>
        </w:rPr>
        <w:t>·x + B</w:t>
      </w:r>
      <w:r w:rsidRPr="002101A2">
        <w:rPr>
          <w:sz w:val="28"/>
          <w:szCs w:val="28"/>
          <w:vertAlign w:val="subscript"/>
          <w:lang w:val="en-US"/>
        </w:rPr>
        <w:t>2</w:t>
      </w:r>
      <w:r w:rsidRPr="002101A2">
        <w:rPr>
          <w:sz w:val="28"/>
          <w:szCs w:val="28"/>
          <w:lang w:val="en-US"/>
        </w:rPr>
        <w:t>·y = C</w:t>
      </w:r>
      <w:r w:rsidRPr="002101A2">
        <w:rPr>
          <w:sz w:val="28"/>
          <w:szCs w:val="28"/>
          <w:vertAlign w:val="subscript"/>
          <w:lang w:val="en-US"/>
        </w:rPr>
        <w:t>2</w:t>
      </w:r>
      <w:r w:rsidRPr="002101A2">
        <w:rPr>
          <w:sz w:val="28"/>
          <w:szCs w:val="28"/>
          <w:lang w:val="en-US"/>
        </w:rPr>
        <w:t>,</w:t>
      </w:r>
    </w:p>
    <w:p w14:paraId="59E7A1B3" w14:textId="77777777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>заданной своими коэффициентами A</w:t>
      </w:r>
      <w:r w:rsidRPr="002101A2">
        <w:rPr>
          <w:sz w:val="28"/>
          <w:szCs w:val="28"/>
          <w:vertAlign w:val="subscript"/>
        </w:rPr>
        <w:t>1</w:t>
      </w:r>
      <w:r w:rsidRPr="002101A2">
        <w:rPr>
          <w:sz w:val="28"/>
          <w:szCs w:val="28"/>
        </w:rPr>
        <w:t>, B</w:t>
      </w:r>
      <w:r w:rsidRPr="002101A2">
        <w:rPr>
          <w:sz w:val="28"/>
          <w:szCs w:val="28"/>
          <w:vertAlign w:val="subscript"/>
        </w:rPr>
        <w:t>1</w:t>
      </w:r>
      <w:r w:rsidRPr="002101A2">
        <w:rPr>
          <w:sz w:val="28"/>
          <w:szCs w:val="28"/>
        </w:rPr>
        <w:t>, C</w:t>
      </w:r>
      <w:r w:rsidRPr="002101A2">
        <w:rPr>
          <w:sz w:val="28"/>
          <w:szCs w:val="28"/>
          <w:vertAlign w:val="subscript"/>
        </w:rPr>
        <w:t>1</w:t>
      </w:r>
      <w:r w:rsidRPr="002101A2">
        <w:rPr>
          <w:sz w:val="28"/>
          <w:szCs w:val="28"/>
        </w:rPr>
        <w:t>, A</w:t>
      </w:r>
      <w:r w:rsidRPr="002101A2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</w:rPr>
        <w:t>, B</w:t>
      </w:r>
      <w:r w:rsidRPr="002101A2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</w:rPr>
        <w:t>, C</w:t>
      </w:r>
      <w:r w:rsidRPr="002101A2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</w:rPr>
        <w:t xml:space="preserve">, если известно, что данная система имеет единственное решение. Воспользоваться формулами </w:t>
      </w:r>
    </w:p>
    <w:p w14:paraId="26334824" w14:textId="296418A0" w:rsidR="002101A2" w:rsidRPr="00DA5077" w:rsidRDefault="002101A2" w:rsidP="002101A2">
      <w:pPr>
        <w:pStyle w:val="tsk"/>
        <w:spacing w:before="0" w:beforeAutospacing="0" w:after="0" w:afterAutospacing="0"/>
        <w:contextualSpacing/>
        <w:jc w:val="left"/>
        <w:rPr>
          <w:sz w:val="28"/>
          <w:szCs w:val="28"/>
        </w:rPr>
      </w:pPr>
      <w:r w:rsidRPr="002101A2">
        <w:rPr>
          <w:sz w:val="28"/>
          <w:szCs w:val="28"/>
          <w:lang w:val="en-US"/>
        </w:rPr>
        <w:t>x</w:t>
      </w:r>
      <w:r w:rsidRPr="00DA5077">
        <w:rPr>
          <w:sz w:val="28"/>
          <w:szCs w:val="28"/>
        </w:rPr>
        <w:t xml:space="preserve"> = (</w:t>
      </w:r>
      <w:r w:rsidRPr="002101A2">
        <w:rPr>
          <w:sz w:val="28"/>
          <w:szCs w:val="28"/>
          <w:lang w:val="en-US"/>
        </w:rPr>
        <w:t>C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  <w:lang w:val="en-US"/>
        </w:rPr>
        <w:t> </w:t>
      </w:r>
      <w:r w:rsidRPr="00DA5077">
        <w:rPr>
          <w:sz w:val="28"/>
          <w:szCs w:val="28"/>
        </w:rPr>
        <w:t>–</w:t>
      </w:r>
      <w:r w:rsidRPr="002101A2">
        <w:rPr>
          <w:sz w:val="28"/>
          <w:szCs w:val="28"/>
          <w:lang w:val="en-US"/>
        </w:rPr>
        <w:t> C</w:t>
      </w:r>
      <w:r w:rsidRPr="00DA5077">
        <w:rPr>
          <w:sz w:val="28"/>
          <w:szCs w:val="28"/>
          <w:vertAlign w:val="subscript"/>
        </w:rPr>
        <w:t>2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)/</w:t>
      </w:r>
      <w:r w:rsidRPr="002101A2">
        <w:rPr>
          <w:sz w:val="28"/>
          <w:szCs w:val="28"/>
          <w:lang w:val="en-US"/>
        </w:rPr>
        <w:t>D</w:t>
      </w:r>
      <w:r w:rsidRPr="00DA5077">
        <w:rPr>
          <w:sz w:val="28"/>
          <w:szCs w:val="28"/>
        </w:rPr>
        <w:t xml:space="preserve">, </w:t>
      </w:r>
      <w:r w:rsidRPr="002101A2">
        <w:rPr>
          <w:sz w:val="28"/>
          <w:szCs w:val="28"/>
          <w:lang w:val="en-US"/>
        </w:rPr>
        <w:t>y</w:t>
      </w:r>
      <w:r w:rsidRPr="00DA5077">
        <w:rPr>
          <w:sz w:val="28"/>
          <w:szCs w:val="28"/>
        </w:rPr>
        <w:t xml:space="preserve"> = (</w:t>
      </w:r>
      <w:r w:rsidRPr="002101A2">
        <w:rPr>
          <w:sz w:val="28"/>
          <w:szCs w:val="28"/>
          <w:lang w:val="en-US"/>
        </w:rPr>
        <w:t>A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C</w:t>
      </w:r>
      <w:r w:rsidRPr="00DA5077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  <w:lang w:val="en-US"/>
        </w:rPr>
        <w:t> </w:t>
      </w:r>
      <w:r w:rsidRPr="00DA5077">
        <w:rPr>
          <w:sz w:val="28"/>
          <w:szCs w:val="28"/>
        </w:rPr>
        <w:t>–</w:t>
      </w:r>
      <w:r w:rsidRPr="002101A2">
        <w:rPr>
          <w:sz w:val="28"/>
          <w:szCs w:val="28"/>
          <w:lang w:val="en-US"/>
        </w:rPr>
        <w:t> A</w:t>
      </w:r>
      <w:r w:rsidRPr="00DA5077">
        <w:rPr>
          <w:sz w:val="28"/>
          <w:szCs w:val="28"/>
          <w:vertAlign w:val="subscript"/>
        </w:rPr>
        <w:t>2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C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)/</w:t>
      </w:r>
      <w:r w:rsidRPr="002101A2">
        <w:rPr>
          <w:sz w:val="28"/>
          <w:szCs w:val="28"/>
          <w:lang w:val="en-US"/>
        </w:rPr>
        <w:t>D</w:t>
      </w:r>
      <w:r w:rsidRPr="00DA5077">
        <w:rPr>
          <w:sz w:val="28"/>
          <w:szCs w:val="28"/>
        </w:rPr>
        <w:t>,</w:t>
      </w:r>
      <w:r w:rsidRPr="00DA5077">
        <w:rPr>
          <w:sz w:val="28"/>
          <w:szCs w:val="28"/>
        </w:rPr>
        <w:br/>
      </w:r>
      <w:r w:rsidRPr="002101A2">
        <w:rPr>
          <w:sz w:val="28"/>
          <w:szCs w:val="28"/>
        </w:rPr>
        <w:t>где</w:t>
      </w:r>
      <w:r w:rsidRPr="00DA5077">
        <w:rPr>
          <w:sz w:val="28"/>
          <w:szCs w:val="28"/>
        </w:rPr>
        <w:t xml:space="preserve"> </w:t>
      </w:r>
      <w:r w:rsidRPr="002101A2">
        <w:rPr>
          <w:sz w:val="28"/>
          <w:szCs w:val="28"/>
          <w:lang w:val="en-US"/>
        </w:rPr>
        <w:t>D</w:t>
      </w:r>
      <w:r w:rsidRPr="00DA5077">
        <w:rPr>
          <w:sz w:val="28"/>
          <w:szCs w:val="28"/>
        </w:rPr>
        <w:t xml:space="preserve"> = </w:t>
      </w:r>
      <w:r w:rsidRPr="002101A2">
        <w:rPr>
          <w:sz w:val="28"/>
          <w:szCs w:val="28"/>
          <w:lang w:val="en-US"/>
        </w:rPr>
        <w:t>A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  <w:lang w:val="en-US"/>
        </w:rPr>
        <w:t> </w:t>
      </w:r>
      <w:r w:rsidRPr="00DA5077">
        <w:rPr>
          <w:sz w:val="28"/>
          <w:szCs w:val="28"/>
        </w:rPr>
        <w:t>–</w:t>
      </w:r>
      <w:r w:rsidRPr="002101A2">
        <w:rPr>
          <w:sz w:val="28"/>
          <w:szCs w:val="28"/>
          <w:lang w:val="en-US"/>
        </w:rPr>
        <w:t> A</w:t>
      </w:r>
      <w:r w:rsidRPr="00DA5077">
        <w:rPr>
          <w:sz w:val="28"/>
          <w:szCs w:val="28"/>
          <w:vertAlign w:val="subscript"/>
        </w:rPr>
        <w:t>2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.</w:t>
      </w:r>
    </w:p>
    <w:p w14:paraId="18634713" w14:textId="65CDBA4A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 xml:space="preserve">Входные данные: ввести шесть любых чисел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1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 xml:space="preserve">1, С1,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2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 xml:space="preserve">2, С2 (-10&lt;=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1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 xml:space="preserve">1, С1,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2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>2, С2 &lt;=10).</w:t>
      </w:r>
    </w:p>
    <w:p w14:paraId="33AA6E02" w14:textId="1D052350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 xml:space="preserve">Выходные данные: вывести в первой строке значение х, а во второй строке </w:t>
      </w:r>
      <w:r w:rsidRPr="002101A2">
        <w:rPr>
          <w:sz w:val="28"/>
          <w:szCs w:val="28"/>
          <w:lang w:val="en-US"/>
        </w:rPr>
        <w:t>y</w:t>
      </w:r>
      <w:r w:rsidRPr="002101A2">
        <w:rPr>
          <w:sz w:val="28"/>
          <w:szCs w:val="28"/>
        </w:rPr>
        <w:t xml:space="preserve"> с точностью до 4 цифр в дробной части.</w:t>
      </w:r>
    </w:p>
    <w:p w14:paraId="52D04065" w14:textId="77777777" w:rsidR="00B85036" w:rsidRPr="00AD6933" w:rsidRDefault="00B85036" w:rsidP="00B85036"/>
    <w:p w14:paraId="39A2F52B" w14:textId="663C31BA" w:rsidR="00D96944" w:rsidRPr="00DA5077" w:rsidRDefault="00E77076" w:rsidP="000D7788">
      <w:pPr>
        <w:pStyle w:val="2"/>
      </w:pPr>
      <w:bookmarkStart w:id="29" w:name="_Toc148020673"/>
      <w:r w:rsidRPr="00DA5077">
        <w:lastRenderedPageBreak/>
        <w:t>8</w:t>
      </w:r>
      <w:r w:rsidR="000D7788" w:rsidRPr="00DA5077">
        <w:t xml:space="preserve">.2. </w:t>
      </w:r>
      <w:r w:rsidR="002101A2">
        <w:t>Блок схема</w:t>
      </w:r>
      <w:r w:rsidR="000D7788" w:rsidRPr="00DA5077">
        <w:t xml:space="preserve">, </w:t>
      </w:r>
      <w:r w:rsidR="000D7788">
        <w:t>код</w:t>
      </w:r>
      <w:r w:rsidR="000D7788" w:rsidRPr="00DA5077">
        <w:t xml:space="preserve"> </w:t>
      </w:r>
      <w:r w:rsidR="000D7788">
        <w:t>программы</w:t>
      </w:r>
      <w:bookmarkEnd w:id="29"/>
    </w:p>
    <w:tbl>
      <w:tblPr>
        <w:tblStyle w:val="af"/>
        <w:tblW w:w="9606" w:type="dxa"/>
        <w:tblLayout w:type="fixed"/>
        <w:tblLook w:val="04A0" w:firstRow="1" w:lastRow="0" w:firstColumn="1" w:lastColumn="0" w:noHBand="0" w:noVBand="1"/>
      </w:tblPr>
      <w:tblGrid>
        <w:gridCol w:w="4077"/>
        <w:gridCol w:w="5529"/>
      </w:tblGrid>
      <w:tr w:rsidR="00936829" w:rsidRPr="006415C1" w14:paraId="4FE089C2" w14:textId="5F9868D7" w:rsidTr="00936829">
        <w:tc>
          <w:tcPr>
            <w:tcW w:w="4077" w:type="dxa"/>
          </w:tcPr>
          <w:p w14:paraId="76BE4844" w14:textId="44A43CB5" w:rsidR="00936829" w:rsidRDefault="00936829" w:rsidP="00D96944">
            <w:r w:rsidRPr="00E54C2E">
              <w:drawing>
                <wp:inline distT="0" distB="0" distL="0" distR="0" wp14:anchorId="6BB9B2B5" wp14:editId="51923E4B">
                  <wp:extent cx="2568677" cy="523875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3378" cy="5289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9" w:type="dxa"/>
          </w:tcPr>
          <w:p w14:paraId="0142BF82" w14:textId="166C1DF0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>try:</w:t>
            </w:r>
          </w:p>
          <w:p w14:paraId="78B99393" w14:textId="0EF9C6B3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a = []</w:t>
            </w:r>
          </w:p>
          <w:p w14:paraId="025F54D6" w14:textId="293402D2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b = []</w:t>
            </w:r>
          </w:p>
          <w:p w14:paraId="1E463A16" w14:textId="222139C2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c = []</w:t>
            </w:r>
          </w:p>
          <w:p w14:paraId="072F1525" w14:textId="36E07D51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for 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in </w:t>
            </w:r>
            <w:proofErr w:type="gramStart"/>
            <w:r w:rsidRPr="00936829">
              <w:rPr>
                <w:lang w:val="en-US"/>
              </w:rPr>
              <w:t>range(</w:t>
            </w:r>
            <w:proofErr w:type="gramEnd"/>
            <w:r w:rsidRPr="00936829">
              <w:rPr>
                <w:lang w:val="en-US"/>
              </w:rPr>
              <w:t>2):</w:t>
            </w:r>
          </w:p>
          <w:p w14:paraId="344AEAEF" w14:textId="528D6FF4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spellStart"/>
            <w:proofErr w:type="gramStart"/>
            <w:r w:rsidRPr="00936829">
              <w:rPr>
                <w:lang w:val="en-US"/>
              </w:rPr>
              <w:t>a.append</w:t>
            </w:r>
            <w:proofErr w:type="spellEnd"/>
            <w:proofErr w:type="gramEnd"/>
            <w:r w:rsidRPr="00936829">
              <w:rPr>
                <w:lang w:val="en-US"/>
              </w:rPr>
              <w:t>(float(input(</w:t>
            </w:r>
            <w:proofErr w:type="spellStart"/>
            <w:r w:rsidRPr="00936829">
              <w:rPr>
                <w:lang w:val="en-US"/>
              </w:rPr>
              <w:t>f"Input</w:t>
            </w:r>
            <w:proofErr w:type="spellEnd"/>
            <w:r w:rsidRPr="00936829">
              <w:rPr>
                <w:lang w:val="en-US"/>
              </w:rPr>
              <w:t xml:space="preserve"> A {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+ 1}: ")))</w:t>
            </w:r>
          </w:p>
          <w:p w14:paraId="39239908" w14:textId="3369C54B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spellStart"/>
            <w:proofErr w:type="gramStart"/>
            <w:r w:rsidRPr="00936829">
              <w:rPr>
                <w:lang w:val="en-US"/>
              </w:rPr>
              <w:t>b.append</w:t>
            </w:r>
            <w:proofErr w:type="spellEnd"/>
            <w:proofErr w:type="gramEnd"/>
            <w:r w:rsidRPr="00936829">
              <w:rPr>
                <w:lang w:val="en-US"/>
              </w:rPr>
              <w:t>(float(input(</w:t>
            </w:r>
            <w:proofErr w:type="spellStart"/>
            <w:r w:rsidRPr="00936829">
              <w:rPr>
                <w:lang w:val="en-US"/>
              </w:rPr>
              <w:t>f"Input</w:t>
            </w:r>
            <w:proofErr w:type="spellEnd"/>
            <w:r w:rsidRPr="00936829">
              <w:rPr>
                <w:lang w:val="en-US"/>
              </w:rPr>
              <w:t xml:space="preserve"> B {i + 1}: ")))</w:t>
            </w:r>
          </w:p>
          <w:p w14:paraId="25B2A951" w14:textId="162EC50E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spellStart"/>
            <w:r w:rsidRPr="00936829">
              <w:rPr>
                <w:lang w:val="en-US"/>
              </w:rPr>
              <w:t>c.</w:t>
            </w:r>
            <w:proofErr w:type="gramStart"/>
            <w:r w:rsidRPr="00936829">
              <w:rPr>
                <w:lang w:val="en-US"/>
              </w:rPr>
              <w:t>append</w:t>
            </w:r>
            <w:proofErr w:type="spellEnd"/>
            <w:r w:rsidRPr="00936829">
              <w:rPr>
                <w:lang w:val="en-US"/>
              </w:rPr>
              <w:t>(</w:t>
            </w:r>
            <w:proofErr w:type="gramEnd"/>
            <w:r w:rsidRPr="00936829">
              <w:rPr>
                <w:lang w:val="en-US"/>
              </w:rPr>
              <w:t>float(input(</w:t>
            </w:r>
            <w:proofErr w:type="spellStart"/>
            <w:r w:rsidRPr="00936829">
              <w:rPr>
                <w:lang w:val="en-US"/>
              </w:rPr>
              <w:t>f"Input</w:t>
            </w:r>
            <w:proofErr w:type="spellEnd"/>
            <w:r w:rsidRPr="00936829">
              <w:rPr>
                <w:lang w:val="en-US"/>
              </w:rPr>
              <w:t xml:space="preserve"> C {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+ 1}: ")))</w:t>
            </w:r>
          </w:p>
          <w:p w14:paraId="521640FF" w14:textId="2B24D669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if </w:t>
            </w:r>
            <w:proofErr w:type="gramStart"/>
            <w:r w:rsidRPr="00936829">
              <w:rPr>
                <w:lang w:val="en-US"/>
              </w:rPr>
              <w:t>all(</w:t>
            </w:r>
            <w:proofErr w:type="gramEnd"/>
            <w:r w:rsidRPr="00936829">
              <w:rPr>
                <w:lang w:val="en-US"/>
              </w:rPr>
              <w:t xml:space="preserve">-10 &lt;= </w:t>
            </w:r>
            <w:proofErr w:type="spellStart"/>
            <w:r w:rsidRPr="00936829">
              <w:rPr>
                <w:lang w:val="en-US"/>
              </w:rPr>
              <w:t>lim</w:t>
            </w:r>
            <w:proofErr w:type="spellEnd"/>
            <w:r w:rsidRPr="00936829">
              <w:rPr>
                <w:lang w:val="en-US"/>
              </w:rPr>
              <w:t xml:space="preserve"> &lt;= 10 for </w:t>
            </w:r>
            <w:proofErr w:type="spellStart"/>
            <w:r w:rsidRPr="00936829">
              <w:rPr>
                <w:lang w:val="en-US"/>
              </w:rPr>
              <w:t>lim</w:t>
            </w:r>
            <w:proofErr w:type="spellEnd"/>
            <w:r w:rsidRPr="00936829">
              <w:rPr>
                <w:lang w:val="en-US"/>
              </w:rPr>
              <w:t xml:space="preserve"> in a + b + c):</w:t>
            </w:r>
          </w:p>
          <w:p w14:paraId="3AC855CC" w14:textId="668D7847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d = </w:t>
            </w:r>
            <w:proofErr w:type="gramStart"/>
            <w:r w:rsidRPr="00936829">
              <w:rPr>
                <w:lang w:val="en-US"/>
              </w:rPr>
              <w:t>a[</w:t>
            </w:r>
            <w:proofErr w:type="gramEnd"/>
            <w:r w:rsidRPr="00936829">
              <w:rPr>
                <w:lang w:val="en-US"/>
              </w:rPr>
              <w:t>0] * b[1] - a[1] * b[0]</w:t>
            </w:r>
          </w:p>
          <w:p w14:paraId="329040D0" w14:textId="58B022CF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x = (</w:t>
            </w:r>
            <w:proofErr w:type="gramStart"/>
            <w:r w:rsidRPr="00936829">
              <w:rPr>
                <w:lang w:val="en-US"/>
              </w:rPr>
              <w:t>c[</w:t>
            </w:r>
            <w:proofErr w:type="gramEnd"/>
            <w:r w:rsidRPr="00936829">
              <w:rPr>
                <w:lang w:val="en-US"/>
              </w:rPr>
              <w:t>0] * b[1] - c[1] * b[0])/d</w:t>
            </w:r>
          </w:p>
          <w:p w14:paraId="63132CE6" w14:textId="5C608519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y = (</w:t>
            </w:r>
            <w:proofErr w:type="gramStart"/>
            <w:r w:rsidRPr="00936829">
              <w:rPr>
                <w:lang w:val="en-US"/>
              </w:rPr>
              <w:t>a[</w:t>
            </w:r>
            <w:proofErr w:type="gramEnd"/>
            <w:r w:rsidRPr="00936829">
              <w:rPr>
                <w:lang w:val="en-US"/>
              </w:rPr>
              <w:t>0] * c[1] - a[1] * c[0])/d</w:t>
            </w:r>
          </w:p>
          <w:p w14:paraId="71AE5C60" w14:textId="49F0E6D6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gramStart"/>
            <w:r w:rsidRPr="00936829">
              <w:rPr>
                <w:lang w:val="en-US"/>
              </w:rPr>
              <w:t>print(</w:t>
            </w:r>
            <w:proofErr w:type="gramEnd"/>
            <w:r w:rsidRPr="00936829">
              <w:rPr>
                <w:lang w:val="en-US"/>
              </w:rPr>
              <w:t>"x = ", round(x, 4))</w:t>
            </w:r>
          </w:p>
          <w:p w14:paraId="491AD37F" w14:textId="142D329F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gramStart"/>
            <w:r w:rsidRPr="00936829">
              <w:rPr>
                <w:lang w:val="en-US"/>
              </w:rPr>
              <w:t>print(</w:t>
            </w:r>
            <w:proofErr w:type="gramEnd"/>
            <w:r w:rsidRPr="00936829">
              <w:rPr>
                <w:lang w:val="en-US"/>
              </w:rPr>
              <w:t>"y = ", round(y, 4))</w:t>
            </w:r>
          </w:p>
          <w:p w14:paraId="25309C76" w14:textId="209F40BE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else:</w:t>
            </w:r>
          </w:p>
          <w:p w14:paraId="54EF0EDE" w14:textId="444C8C4C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gramStart"/>
            <w:r w:rsidRPr="00936829">
              <w:rPr>
                <w:lang w:val="en-US"/>
              </w:rPr>
              <w:t>print(</w:t>
            </w:r>
            <w:proofErr w:type="gramEnd"/>
            <w:r w:rsidRPr="00936829">
              <w:rPr>
                <w:lang w:val="en-US"/>
              </w:rPr>
              <w:t>"</w:t>
            </w:r>
            <w:proofErr w:type="spellStart"/>
            <w:r w:rsidRPr="00936829">
              <w:rPr>
                <w:lang w:val="en-US"/>
              </w:rPr>
              <w:t>Uncorrect</w:t>
            </w:r>
            <w:proofErr w:type="spellEnd"/>
            <w:r w:rsidRPr="00936829">
              <w:rPr>
                <w:lang w:val="en-US"/>
              </w:rPr>
              <w:t xml:space="preserve"> </w:t>
            </w:r>
            <w:proofErr w:type="spellStart"/>
            <w:r w:rsidRPr="00936829">
              <w:rPr>
                <w:lang w:val="en-US"/>
              </w:rPr>
              <w:t>nuber</w:t>
            </w:r>
            <w:proofErr w:type="spellEnd"/>
            <w:r w:rsidRPr="00936829">
              <w:rPr>
                <w:lang w:val="en-US"/>
              </w:rPr>
              <w:t>")</w:t>
            </w:r>
          </w:p>
          <w:p w14:paraId="721A36BC" w14:textId="6D7C6B28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except </w:t>
            </w:r>
            <w:proofErr w:type="spellStart"/>
            <w:r w:rsidRPr="00936829">
              <w:rPr>
                <w:lang w:val="en-US"/>
              </w:rPr>
              <w:t>ValueError</w:t>
            </w:r>
            <w:proofErr w:type="spellEnd"/>
            <w:r w:rsidRPr="00936829">
              <w:rPr>
                <w:lang w:val="en-US"/>
              </w:rPr>
              <w:t>:</w:t>
            </w:r>
          </w:p>
          <w:p w14:paraId="74FAF956" w14:textId="2D1EC952" w:rsidR="00936829" w:rsidRPr="00E54C2E" w:rsidRDefault="00936829" w:rsidP="00936829">
            <w:r w:rsidRPr="00936829">
              <w:rPr>
                <w:lang w:val="en-US"/>
              </w:rPr>
              <w:t xml:space="preserve">      </w:t>
            </w:r>
            <w:proofErr w:type="spellStart"/>
            <w:proofErr w:type="gramStart"/>
            <w:r>
              <w:t>print</w:t>
            </w:r>
            <w:proofErr w:type="spellEnd"/>
            <w:r>
              <w:t>(</w:t>
            </w:r>
            <w:proofErr w:type="gramEnd"/>
            <w:r>
              <w:t>"</w:t>
            </w:r>
            <w:proofErr w:type="spellStart"/>
            <w:r>
              <w:t>Uncorrect</w:t>
            </w:r>
            <w:proofErr w:type="spellEnd"/>
            <w:r>
              <w:t xml:space="preserve"> </w:t>
            </w:r>
            <w:proofErr w:type="spellStart"/>
            <w:r>
              <w:t>simbol</w:t>
            </w:r>
            <w:proofErr w:type="spellEnd"/>
            <w:r>
              <w:t>")</w:t>
            </w:r>
          </w:p>
        </w:tc>
      </w:tr>
    </w:tbl>
    <w:p w14:paraId="26EB5580" w14:textId="2E874389" w:rsidR="00D96944" w:rsidRPr="006415C1" w:rsidRDefault="00D96944" w:rsidP="00D96944">
      <w:pPr>
        <w:rPr>
          <w:lang w:val="en-US"/>
        </w:rPr>
      </w:pPr>
    </w:p>
    <w:p w14:paraId="553DAC2B" w14:textId="5098A840" w:rsidR="000D7788" w:rsidRDefault="00E77076" w:rsidP="000D7788">
      <w:pPr>
        <w:pStyle w:val="2"/>
      </w:pPr>
      <w:bookmarkStart w:id="30" w:name="_Toc148020674"/>
      <w:r>
        <w:t>8</w:t>
      </w:r>
      <w:r w:rsidR="000D7788">
        <w:t>.3. Тестирование работы программы</w:t>
      </w:r>
      <w:bookmarkEnd w:id="30"/>
      <w:r w:rsidR="000D7788">
        <w:t xml:space="preserve"> </w:t>
      </w:r>
    </w:p>
    <w:p w14:paraId="3DBE12E7" w14:textId="30ACF60B" w:rsidR="00F243C2" w:rsidRDefault="00F243C2" w:rsidP="00F243C2">
      <w:pPr>
        <w:jc w:val="center"/>
        <w:rPr>
          <w:noProof/>
        </w:rPr>
      </w:pPr>
    </w:p>
    <w:p w14:paraId="7667C9D4" w14:textId="77777777" w:rsidR="002101A2" w:rsidRDefault="002101A2" w:rsidP="00F243C2">
      <w:pPr>
        <w:jc w:val="center"/>
      </w:pPr>
    </w:p>
    <w:p w14:paraId="2436A448" w14:textId="25018DDD" w:rsidR="00433308" w:rsidRPr="000D7788" w:rsidRDefault="00433308" w:rsidP="00433308">
      <w:pPr>
        <w:pStyle w:val="10"/>
      </w:pPr>
      <w:bookmarkStart w:id="31" w:name="_Toc148020675"/>
      <w:r>
        <w:t xml:space="preserve">Задание </w:t>
      </w:r>
      <w:r w:rsidR="00F243C2">
        <w:t>9</w:t>
      </w:r>
      <w:bookmarkEnd w:id="31"/>
    </w:p>
    <w:p w14:paraId="0C685755" w14:textId="19EB1014" w:rsidR="00605D33" w:rsidRDefault="00F243C2" w:rsidP="005115FC">
      <w:pPr>
        <w:pStyle w:val="2"/>
      </w:pPr>
      <w:bookmarkStart w:id="32" w:name="_Toc148020676"/>
      <w:r>
        <w:t>9</w:t>
      </w:r>
      <w:r w:rsidR="00433308">
        <w:t>.1. Постановка задачи</w:t>
      </w:r>
      <w:bookmarkEnd w:id="32"/>
    </w:p>
    <w:p w14:paraId="4FA74EC7" w14:textId="6086044E" w:rsidR="002101A2" w:rsidRDefault="002101A2" w:rsidP="002101A2">
      <w:pPr>
        <w:contextualSpacing/>
        <w:rPr>
          <w:bCs/>
        </w:rPr>
      </w:pPr>
      <w:r w:rsidRPr="003E6076">
        <w:rPr>
          <w:bCs/>
        </w:rPr>
        <w:t>Три предпринимателя - Давыдов, Петров и Максимов вложили в совместную организацию предприятия по производству специальной дачной мебели деньги. Первый вложил 60 тыс. руб., второй - 90 тыс. руб., а третий - 150 тыс. руб. Они получили прибыль в размере 117 тыс. руб. Сколько денег из прибыли получит каждый из предпринимателей при условии распределения ее пропорционально их вкладам?</w:t>
      </w:r>
    </w:p>
    <w:p w14:paraId="10600047" w14:textId="77777777" w:rsidR="002101A2" w:rsidRPr="003E6076" w:rsidRDefault="002101A2" w:rsidP="002101A2">
      <w:pPr>
        <w:contextualSpacing/>
        <w:rPr>
          <w:rFonts w:cs="Times New Roman"/>
          <w:sz w:val="24"/>
          <w:szCs w:val="24"/>
        </w:rPr>
      </w:pPr>
    </w:p>
    <w:p w14:paraId="775739A8" w14:textId="7CB37C6D" w:rsidR="00433308" w:rsidRDefault="00F243C2" w:rsidP="00433308">
      <w:pPr>
        <w:pStyle w:val="2"/>
      </w:pPr>
      <w:bookmarkStart w:id="33" w:name="_Toc148020677"/>
      <w:r>
        <w:lastRenderedPageBreak/>
        <w:t>9</w:t>
      </w:r>
      <w:r w:rsidR="00433308" w:rsidRPr="00F243C2">
        <w:t xml:space="preserve">.2. </w:t>
      </w:r>
      <w:r w:rsidR="002101A2">
        <w:t>Блок схема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3"/>
    </w:p>
    <w:tbl>
      <w:tblPr>
        <w:tblStyle w:val="af"/>
        <w:tblW w:w="9747" w:type="dxa"/>
        <w:tblLayout w:type="fixed"/>
        <w:tblLook w:val="04A0" w:firstRow="1" w:lastRow="0" w:firstColumn="1" w:lastColumn="0" w:noHBand="0" w:noVBand="1"/>
      </w:tblPr>
      <w:tblGrid>
        <w:gridCol w:w="4361"/>
        <w:gridCol w:w="5386"/>
      </w:tblGrid>
      <w:tr w:rsidR="00936829" w:rsidRPr="006415C1" w14:paraId="60C11250" w14:textId="23135946" w:rsidTr="00936829">
        <w:tc>
          <w:tcPr>
            <w:tcW w:w="4361" w:type="dxa"/>
          </w:tcPr>
          <w:p w14:paraId="2565B7CB" w14:textId="70A6CDAB" w:rsidR="00936829" w:rsidRDefault="00936829" w:rsidP="002101A2">
            <w:pPr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</w:pPr>
            <w:r w:rsidRPr="00B62CB1"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4A2D198C" wp14:editId="30812D30">
                  <wp:extent cx="2801721" cy="5056717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386" cy="5157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14:paraId="238B2A8A" w14:textId="6778F673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Davidov = 60000</w:t>
            </w:r>
          </w:p>
          <w:p w14:paraId="2CEBA901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Petrov = 90000</w:t>
            </w:r>
          </w:p>
          <w:p w14:paraId="67BF6008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Maximov = 150000</w:t>
            </w:r>
          </w:p>
          <w:p w14:paraId="33D3F67D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117000</w:t>
            </w:r>
          </w:p>
          <w:p w14:paraId="65A3DC3F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</w:p>
          <w:p w14:paraId="5A4537A0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invests = Davidov + Petrov + Maximov</w:t>
            </w:r>
          </w:p>
          <w:p w14:paraId="2C73CDB1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David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Davidov / invests</w:t>
            </w:r>
          </w:p>
          <w:p w14:paraId="71A6CD99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Pet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Petrov / invests</w:t>
            </w:r>
          </w:p>
          <w:p w14:paraId="272A5FAB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Maxim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Maximov / invests</w:t>
            </w:r>
          </w:p>
          <w:p w14:paraId="1FA4EAFB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</w:p>
          <w:p w14:paraId="14D75A15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"Davidov share ",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*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David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</w:p>
          <w:p w14:paraId="24A78244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"Petrov share ",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*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Pet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</w:p>
          <w:p w14:paraId="385490B2" w14:textId="493D2BBE" w:rsidR="00936829" w:rsidRPr="00936829" w:rsidRDefault="00936829" w:rsidP="00936829">
            <w:pPr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"Maximov share ",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*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Maxim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</w:tr>
    </w:tbl>
    <w:p w14:paraId="692A1568" w14:textId="481F7D75" w:rsidR="00F60C9A" w:rsidRPr="006415C1" w:rsidRDefault="00F60C9A" w:rsidP="002101A2">
      <w:pP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7B1CBC81" w14:textId="77777777" w:rsidR="002101A2" w:rsidRPr="006415C1" w:rsidRDefault="002101A2" w:rsidP="002101A2">
      <w:pP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5FAAF524" w14:textId="230EDBBE" w:rsidR="00433308" w:rsidRDefault="00F243C2" w:rsidP="00B43CC6">
      <w:pPr>
        <w:pStyle w:val="2"/>
      </w:pPr>
      <w:bookmarkStart w:id="34" w:name="_Toc148020678"/>
      <w:r>
        <w:t>9</w:t>
      </w:r>
      <w:r w:rsidR="00433308">
        <w:t>.3. Тестирование работы программы</w:t>
      </w:r>
      <w:bookmarkEnd w:id="34"/>
    </w:p>
    <w:p w14:paraId="69F2D069" w14:textId="18789A40" w:rsidR="00F243C2" w:rsidRPr="00E54C2E" w:rsidRDefault="00F243C2" w:rsidP="00450EBD">
      <w:pPr>
        <w:jc w:val="left"/>
      </w:pPr>
    </w:p>
    <w:p w14:paraId="23324947" w14:textId="77777777" w:rsidR="00F243C2" w:rsidRPr="001F7E52" w:rsidRDefault="00F243C2" w:rsidP="00450EBD">
      <w:pPr>
        <w:pStyle w:val="a"/>
        <w:numPr>
          <w:ilvl w:val="0"/>
          <w:numId w:val="0"/>
        </w:numPr>
        <w:ind w:left="420"/>
        <w:jc w:val="left"/>
      </w:pPr>
    </w:p>
    <w:p w14:paraId="050F0F25" w14:textId="65C2469D" w:rsidR="00B85036" w:rsidRPr="00DA5077" w:rsidRDefault="00B85036" w:rsidP="00450EBD">
      <w:pPr>
        <w:pStyle w:val="a"/>
        <w:numPr>
          <w:ilvl w:val="0"/>
          <w:numId w:val="0"/>
        </w:numPr>
        <w:ind w:left="420"/>
        <w:jc w:val="left"/>
      </w:pPr>
    </w:p>
    <w:sectPr w:rsidR="00B85036" w:rsidRPr="00DA5077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AA0025"/>
    <w:multiLevelType w:val="hybridMultilevel"/>
    <w:tmpl w:val="BEF2F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1"/>
  </w:num>
  <w:num w:numId="8">
    <w:abstractNumId w:val="9"/>
  </w:num>
  <w:num w:numId="9">
    <w:abstractNumId w:val="10"/>
  </w:num>
  <w:num w:numId="10">
    <w:abstractNumId w:val="1"/>
  </w:num>
  <w:num w:numId="11">
    <w:abstractNumId w:val="7"/>
  </w:num>
  <w:num w:numId="12">
    <w:abstractNumId w:val="6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15B09"/>
    <w:rsid w:val="0005663E"/>
    <w:rsid w:val="000841C6"/>
    <w:rsid w:val="000953D4"/>
    <w:rsid w:val="000B3444"/>
    <w:rsid w:val="000D7788"/>
    <w:rsid w:val="000E7842"/>
    <w:rsid w:val="000F09E7"/>
    <w:rsid w:val="000F4C83"/>
    <w:rsid w:val="00107C2A"/>
    <w:rsid w:val="00126922"/>
    <w:rsid w:val="00141453"/>
    <w:rsid w:val="00164215"/>
    <w:rsid w:val="001C42EB"/>
    <w:rsid w:val="001D70B3"/>
    <w:rsid w:val="001E2AC2"/>
    <w:rsid w:val="001F7E52"/>
    <w:rsid w:val="002101A2"/>
    <w:rsid w:val="00264031"/>
    <w:rsid w:val="002A5F19"/>
    <w:rsid w:val="002D05E1"/>
    <w:rsid w:val="002D6645"/>
    <w:rsid w:val="0032258E"/>
    <w:rsid w:val="003271A2"/>
    <w:rsid w:val="00332BF8"/>
    <w:rsid w:val="003440F4"/>
    <w:rsid w:val="00357B5F"/>
    <w:rsid w:val="0037690F"/>
    <w:rsid w:val="003C1230"/>
    <w:rsid w:val="004079ED"/>
    <w:rsid w:val="00433308"/>
    <w:rsid w:val="00450EBD"/>
    <w:rsid w:val="00464E9B"/>
    <w:rsid w:val="00473803"/>
    <w:rsid w:val="004B5CF2"/>
    <w:rsid w:val="004D25F8"/>
    <w:rsid w:val="004F4960"/>
    <w:rsid w:val="005115FC"/>
    <w:rsid w:val="00570B3B"/>
    <w:rsid w:val="0059433F"/>
    <w:rsid w:val="005C0B0C"/>
    <w:rsid w:val="005F2B9E"/>
    <w:rsid w:val="00605D33"/>
    <w:rsid w:val="00622107"/>
    <w:rsid w:val="0063619A"/>
    <w:rsid w:val="006415C1"/>
    <w:rsid w:val="006837BA"/>
    <w:rsid w:val="00696D1F"/>
    <w:rsid w:val="006A2155"/>
    <w:rsid w:val="006B6746"/>
    <w:rsid w:val="0072261A"/>
    <w:rsid w:val="00733029"/>
    <w:rsid w:val="00742F17"/>
    <w:rsid w:val="0076574D"/>
    <w:rsid w:val="0076646E"/>
    <w:rsid w:val="00800C2A"/>
    <w:rsid w:val="00843EE8"/>
    <w:rsid w:val="00877976"/>
    <w:rsid w:val="00896D64"/>
    <w:rsid w:val="008A026B"/>
    <w:rsid w:val="008B5265"/>
    <w:rsid w:val="008E6202"/>
    <w:rsid w:val="00936829"/>
    <w:rsid w:val="00952BA6"/>
    <w:rsid w:val="00955A36"/>
    <w:rsid w:val="009678E7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41F2B"/>
    <w:rsid w:val="00B43CC6"/>
    <w:rsid w:val="00B54717"/>
    <w:rsid w:val="00B55576"/>
    <w:rsid w:val="00B62CB1"/>
    <w:rsid w:val="00B85036"/>
    <w:rsid w:val="00B92E64"/>
    <w:rsid w:val="00BA444C"/>
    <w:rsid w:val="00BB438F"/>
    <w:rsid w:val="00BB7AA5"/>
    <w:rsid w:val="00BC3CCB"/>
    <w:rsid w:val="00BE6E04"/>
    <w:rsid w:val="00BF6765"/>
    <w:rsid w:val="00C41CF7"/>
    <w:rsid w:val="00C51A7A"/>
    <w:rsid w:val="00CD502D"/>
    <w:rsid w:val="00CF7C02"/>
    <w:rsid w:val="00D07D54"/>
    <w:rsid w:val="00D446C2"/>
    <w:rsid w:val="00D819AA"/>
    <w:rsid w:val="00D96944"/>
    <w:rsid w:val="00DA5077"/>
    <w:rsid w:val="00DB483A"/>
    <w:rsid w:val="00DC375E"/>
    <w:rsid w:val="00DC6A6F"/>
    <w:rsid w:val="00E04C0B"/>
    <w:rsid w:val="00E12D8E"/>
    <w:rsid w:val="00E2133F"/>
    <w:rsid w:val="00E4458D"/>
    <w:rsid w:val="00E54C2E"/>
    <w:rsid w:val="00E71049"/>
    <w:rsid w:val="00E77076"/>
    <w:rsid w:val="00EC04DF"/>
    <w:rsid w:val="00ED33D4"/>
    <w:rsid w:val="00EF08FD"/>
    <w:rsid w:val="00F243C2"/>
    <w:rsid w:val="00F4370B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B85036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tsk">
    <w:name w:val="tsk"/>
    <w:basedOn w:val="a3"/>
    <w:rsid w:val="002101A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70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10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762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8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41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71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08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78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23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7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79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0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6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7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511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816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1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2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95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46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28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64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9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86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79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8</TotalTime>
  <Pages>11</Pages>
  <Words>1416</Words>
  <Characters>8073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нна Каменских</dc:creator>
  <cp:lastModifiedBy>Пользователь</cp:lastModifiedBy>
  <cp:revision>35</cp:revision>
  <dcterms:created xsi:type="dcterms:W3CDTF">2021-10-07T08:11:00Z</dcterms:created>
  <dcterms:modified xsi:type="dcterms:W3CDTF">2023-10-12T18:23:00Z</dcterms:modified>
</cp:coreProperties>
</file>